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9C1DCB" w14:textId="6510FFEA" w:rsidR="0030414F" w:rsidRDefault="008868E5" w:rsidP="008A4FF0">
      <w:pPr>
        <w:pStyle w:val="Title"/>
      </w:pPr>
      <w:r>
        <w:t xml:space="preserve">How </w:t>
      </w:r>
      <w:proofErr w:type="gramStart"/>
      <w:r>
        <w:t>To</w:t>
      </w:r>
      <w:proofErr w:type="gramEnd"/>
      <w:r>
        <w:t xml:space="preserve"> </w:t>
      </w:r>
      <w:r w:rsidR="00FC7F38">
        <w:t>Create Accessible Math Equations</w:t>
      </w:r>
    </w:p>
    <w:p w14:paraId="453EA03B" w14:textId="7F773FC6" w:rsidR="008868E5" w:rsidRDefault="008868E5" w:rsidP="008A4FF0">
      <w:r>
        <w:t xml:space="preserve">This document will show you how to </w:t>
      </w:r>
      <w:r w:rsidR="00FC7F38">
        <w:t xml:space="preserve">create expressions and equations </w:t>
      </w:r>
      <w:r>
        <w:t xml:space="preserve">in Microsoft Word </w:t>
      </w:r>
      <w:r w:rsidR="00FC7F38">
        <w:t xml:space="preserve">using </w:t>
      </w:r>
      <w:proofErr w:type="spellStart"/>
      <w:r w:rsidR="00FC7F38">
        <w:t>MathType</w:t>
      </w:r>
      <w:proofErr w:type="spellEnd"/>
      <w:r w:rsidR="00FC7F38">
        <w:t xml:space="preserve"> </w:t>
      </w:r>
      <w:r>
        <w:t>in order t</w:t>
      </w:r>
      <w:r w:rsidR="00411764">
        <w:t>o create an accessible</w:t>
      </w:r>
      <w:r w:rsidR="00A36FBF">
        <w:t>, navigable</w:t>
      </w:r>
      <w:r w:rsidR="00411764">
        <w:t xml:space="preserve"> document</w:t>
      </w:r>
      <w:r w:rsidR="00FC7F38">
        <w:t xml:space="preserve"> for students with disabilities</w:t>
      </w:r>
      <w:r w:rsidR="00411764">
        <w:t xml:space="preserve">. </w:t>
      </w:r>
    </w:p>
    <w:p w14:paraId="490F8E15" w14:textId="07BF944D" w:rsidR="00411764" w:rsidRDefault="00411764" w:rsidP="008A4FF0">
      <w:pPr>
        <w:pStyle w:val="ListParagraph"/>
      </w:pPr>
    </w:p>
    <w:p w14:paraId="5BA9148E" w14:textId="39C733CB" w:rsidR="00411764" w:rsidRDefault="00411764" w:rsidP="008A4FF0">
      <w:r>
        <w:t xml:space="preserve">Please do not hesitate to contact </w:t>
      </w:r>
      <w:r w:rsidR="00B30710">
        <w:t xml:space="preserve">Jen at </w:t>
      </w:r>
      <w:r>
        <w:t xml:space="preserve">the Teaching Learning Center at </w:t>
      </w:r>
    </w:p>
    <w:p w14:paraId="7CC45492" w14:textId="6B6013C2" w:rsidR="00521910" w:rsidRDefault="00B30710" w:rsidP="008A4FF0">
      <w:pPr>
        <w:rPr>
          <w:rStyle w:val="Hyperlink"/>
        </w:rPr>
      </w:pPr>
      <w:r>
        <w:t xml:space="preserve">303.352.3002 or </w:t>
      </w:r>
      <w:hyperlink r:id="rId8" w:history="1">
        <w:r w:rsidRPr="00993E69">
          <w:rPr>
            <w:rStyle w:val="Hyperlink"/>
          </w:rPr>
          <w:t>Jennifer.Maxwell@ccd.edu</w:t>
        </w:r>
      </w:hyperlink>
    </w:p>
    <w:p w14:paraId="5FE2E645" w14:textId="59F41EC5" w:rsidR="00002C98" w:rsidRDefault="00002C98" w:rsidP="008A4FF0">
      <w:pPr>
        <w:rPr>
          <w:rStyle w:val="Hyperlink"/>
        </w:rPr>
      </w:pPr>
    </w:p>
    <w:p w14:paraId="054D584B" w14:textId="358A17CC" w:rsidR="00002C98" w:rsidRDefault="00002C98" w:rsidP="00002C98">
      <w:pPr>
        <w:pStyle w:val="ListParagraph"/>
        <w:numPr>
          <w:ilvl w:val="0"/>
          <w:numId w:val="7"/>
        </w:numPr>
      </w:pPr>
      <w:r>
        <w:t xml:space="preserve">Even the simplest equation, </w:t>
      </w:r>
      <w:r w:rsidRPr="00002C98">
        <w:rPr>
          <w:position w:val="-6"/>
        </w:rPr>
        <w:object w:dxaOrig="880" w:dyaOrig="279" w14:anchorId="7B94FE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9" o:title=""/>
          </v:shape>
          <o:OLEObject Type="Embed" ProgID="Equation.DSMT4" ShapeID="_x0000_i1025" DrawAspect="Content" ObjectID="_1592376220" r:id="rId10"/>
        </w:object>
      </w:r>
      <w:r>
        <w:t xml:space="preserve"> or </w:t>
      </w:r>
      <w:r w:rsidRPr="00002C98">
        <w:rPr>
          <w:position w:val="-14"/>
        </w:rPr>
        <w:object w:dxaOrig="580" w:dyaOrig="400" w14:anchorId="33F32128">
          <v:shape id="_x0000_i1026" type="#_x0000_t75" style="width:29.25pt;height:20.25pt" o:ole="">
            <v:imagedata r:id="rId11" o:title=""/>
          </v:shape>
          <o:OLEObject Type="Embed" ProgID="Equation.DSMT4" ShapeID="_x0000_i1026" DrawAspect="Content" ObjectID="_1592376221" r:id="rId12"/>
        </w:object>
      </w:r>
      <w:r>
        <w:t xml:space="preserve">, should be typed into </w:t>
      </w:r>
      <w:proofErr w:type="spellStart"/>
      <w:r>
        <w:t>MathType</w:t>
      </w:r>
      <w:proofErr w:type="spellEnd"/>
      <w:r>
        <w:t xml:space="preserve"> for consistency. </w:t>
      </w:r>
    </w:p>
    <w:p w14:paraId="3113C6DC" w14:textId="7F4DB4AC" w:rsidR="003624DC" w:rsidRDefault="00FC7F38" w:rsidP="00E14A13">
      <w:pPr>
        <w:pStyle w:val="Heading1"/>
      </w:pPr>
      <w:r>
        <w:t xml:space="preserve">Placing your Equation in a </w:t>
      </w:r>
      <w:r w:rsidR="00D75E6F">
        <w:t xml:space="preserve">Word </w:t>
      </w:r>
      <w:r>
        <w:t>Document</w:t>
      </w:r>
      <w:r w:rsidR="00521910">
        <w:t xml:space="preserve">: </w:t>
      </w:r>
    </w:p>
    <w:p w14:paraId="21003009" w14:textId="77777777" w:rsidR="003624DC" w:rsidRPr="003624DC" w:rsidRDefault="003624DC" w:rsidP="003624DC"/>
    <w:p w14:paraId="07B13C33" w14:textId="2340E431" w:rsidR="00521910" w:rsidRDefault="00521910" w:rsidP="008A4FF0">
      <w:r>
        <w:t xml:space="preserve">1. </w:t>
      </w:r>
      <w:r w:rsidR="00E14A13">
        <w:t xml:space="preserve">Place your cursor where you would like your equation to go. </w:t>
      </w:r>
    </w:p>
    <w:p w14:paraId="1D4DE38B" w14:textId="77777777" w:rsidR="00FE5C97" w:rsidRDefault="00FE5C97" w:rsidP="008A4FF0">
      <w:pPr>
        <w:rPr>
          <w:noProof/>
        </w:rPr>
      </w:pPr>
    </w:p>
    <w:p w14:paraId="0B7EE50D" w14:textId="18DE2569" w:rsidR="00E14A13" w:rsidRDefault="00E14A13" w:rsidP="008A4FF0">
      <w:r>
        <w:rPr>
          <w:noProof/>
        </w:rPr>
        <w:drawing>
          <wp:inline distT="0" distB="0" distL="0" distR="0" wp14:anchorId="53CAC490" wp14:editId="1A99AA98">
            <wp:extent cx="3751497" cy="1370965"/>
            <wp:effectExtent l="0" t="0" r="1905" b="635"/>
            <wp:docPr id="2" name="Picture 2" descr="Screenshot of Ste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22170"/>
                    <a:stretch/>
                  </pic:blipFill>
                  <pic:spPr bwMode="auto">
                    <a:xfrm>
                      <a:off x="0" y="0"/>
                      <a:ext cx="3752381" cy="1371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7DDAD9" w14:textId="628113D2" w:rsidR="00521910" w:rsidRDefault="00521910" w:rsidP="008A4FF0"/>
    <w:p w14:paraId="0CE24E09" w14:textId="45119BF5" w:rsidR="00521910" w:rsidRDefault="00521910" w:rsidP="008A4FF0">
      <w:r>
        <w:t xml:space="preserve">2. </w:t>
      </w:r>
      <w:r w:rsidR="00E14A13">
        <w:t xml:space="preserve">Click on the </w:t>
      </w:r>
      <w:proofErr w:type="spellStart"/>
      <w:r w:rsidR="00E14A13">
        <w:t>MathType</w:t>
      </w:r>
      <w:proofErr w:type="spellEnd"/>
      <w:r w:rsidR="00E14A13">
        <w:t xml:space="preserve"> tab in your Ribbon Tabs.</w:t>
      </w:r>
    </w:p>
    <w:p w14:paraId="4F98EFCD" w14:textId="77777777" w:rsidR="00E14A13" w:rsidRDefault="00E14A13" w:rsidP="008A4FF0"/>
    <w:p w14:paraId="0AC41B11" w14:textId="41889007" w:rsidR="00521910" w:rsidRDefault="00E14A13" w:rsidP="008A4FF0">
      <w:r>
        <w:rPr>
          <w:noProof/>
        </w:rPr>
        <w:drawing>
          <wp:inline distT="0" distB="0" distL="0" distR="0" wp14:anchorId="6824612E" wp14:editId="1C51A337">
            <wp:extent cx="4190476" cy="1409524"/>
            <wp:effectExtent l="0" t="0" r="635" b="635"/>
            <wp:docPr id="3" name="Picture 3" descr="Screenshot of Ste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0476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0BF25" w14:textId="2CA2C729" w:rsidR="008A4FF0" w:rsidRDefault="00002C98" w:rsidP="008A4FF0">
      <w:r>
        <w:br w:type="page"/>
      </w:r>
    </w:p>
    <w:p w14:paraId="451FFBF7" w14:textId="3163A80D" w:rsidR="008A4FF0" w:rsidRPr="008A4FF0" w:rsidRDefault="008A4FF0" w:rsidP="00E14A13">
      <w:r>
        <w:lastRenderedPageBreak/>
        <w:t xml:space="preserve">3. </w:t>
      </w:r>
      <w:r w:rsidR="00E14A13">
        <w:t xml:space="preserve">Click the Inline feature. This will allow </w:t>
      </w:r>
      <w:proofErr w:type="spellStart"/>
      <w:r w:rsidR="00E14A13">
        <w:t>MathType’s</w:t>
      </w:r>
      <w:proofErr w:type="spellEnd"/>
      <w:r w:rsidR="00E14A13">
        <w:t xml:space="preserve"> Equation editor </w:t>
      </w:r>
      <w:r w:rsidR="005649F8">
        <w:t>dialog box to appear</w:t>
      </w:r>
      <w:r w:rsidR="00E14A13">
        <w:t>.</w:t>
      </w:r>
    </w:p>
    <w:p w14:paraId="3849D4ED" w14:textId="715B6E30" w:rsidR="008A4FF0" w:rsidRDefault="00E14A13" w:rsidP="008A4FF0">
      <w:r>
        <w:rPr>
          <w:noProof/>
        </w:rPr>
        <w:drawing>
          <wp:inline distT="0" distB="0" distL="0" distR="0" wp14:anchorId="1D463953" wp14:editId="7F0648C6">
            <wp:extent cx="3447619" cy="923810"/>
            <wp:effectExtent l="0" t="0" r="635" b="0"/>
            <wp:docPr id="4" name="Picture 4" descr="Screenshot of Ste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47619" cy="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F2012" w14:textId="77777777" w:rsidR="00E14A13" w:rsidRDefault="00E14A13" w:rsidP="008A4FF0"/>
    <w:p w14:paraId="6B28AC1D" w14:textId="504A3B29" w:rsidR="008A4FF0" w:rsidRDefault="008A4FF0" w:rsidP="008A4FF0">
      <w:r>
        <w:t>4.</w:t>
      </w:r>
      <w:r w:rsidR="00E14A13">
        <w:t>Type your equation into the equation editor</w:t>
      </w:r>
      <w:r w:rsidR="005649F8">
        <w:t xml:space="preserve"> dialog box</w:t>
      </w:r>
      <w:r>
        <w:t xml:space="preserve">. </w:t>
      </w:r>
      <w:r w:rsidR="00E14A13">
        <w:t xml:space="preserve">You </w:t>
      </w:r>
      <w:r w:rsidR="00E14A13" w:rsidRPr="00E14A13">
        <w:t>DO NOT</w:t>
      </w:r>
      <w:r w:rsidR="00E14A13">
        <w:t xml:space="preserve"> need to using spacing!</w:t>
      </w:r>
    </w:p>
    <w:p w14:paraId="57E36879" w14:textId="77777777" w:rsidR="00002C98" w:rsidRDefault="00002C98" w:rsidP="008A4FF0"/>
    <w:p w14:paraId="46369D60" w14:textId="71707548" w:rsidR="008A4FF0" w:rsidRDefault="00002C98" w:rsidP="008A4FF0">
      <w:r>
        <w:t xml:space="preserve">This is the equation we will be using: </w:t>
      </w:r>
    </w:p>
    <w:p w14:paraId="34AF3268" w14:textId="1AEBC39E" w:rsidR="00002C98" w:rsidRDefault="00002C98" w:rsidP="008A4FF0">
      <w:r w:rsidRPr="00002C98">
        <w:rPr>
          <w:position w:val="-14"/>
        </w:rPr>
        <w:object w:dxaOrig="2200" w:dyaOrig="400" w14:anchorId="219DBA8C">
          <v:shape id="_x0000_i1027" type="#_x0000_t75" style="width:110.25pt;height:20.25pt" o:ole="">
            <v:imagedata r:id="rId16" o:title=""/>
          </v:shape>
          <o:OLEObject Type="Embed" ProgID="Equation.DSMT4" ShapeID="_x0000_i1027" DrawAspect="Content" ObjectID="_1592376222" r:id="rId17"/>
        </w:object>
      </w:r>
      <w:r>
        <w:t xml:space="preserve"> </w:t>
      </w:r>
    </w:p>
    <w:p w14:paraId="225B745F" w14:textId="0FD901EA" w:rsidR="008A4FF0" w:rsidRDefault="00E14A13" w:rsidP="00E14A13">
      <w:pPr>
        <w:ind w:firstLine="720"/>
      </w:pPr>
      <w:r>
        <w:t>4a</w:t>
      </w:r>
      <w:r w:rsidR="008A4FF0">
        <w:t xml:space="preserve">. </w:t>
      </w:r>
      <w:r>
        <w:t xml:space="preserve">If you are creating a </w:t>
      </w:r>
      <w:r w:rsidRPr="00E14A13">
        <w:rPr>
          <w:b/>
        </w:rPr>
        <w:t>superscript</w:t>
      </w:r>
      <w:r>
        <w:t xml:space="preserve"> use the Superscript button in the equation editor</w:t>
      </w:r>
      <w:r w:rsidR="00E03576">
        <w:t xml:space="preserve"> dialog box</w:t>
      </w:r>
      <w:r>
        <w:t xml:space="preserve">. </w:t>
      </w:r>
    </w:p>
    <w:p w14:paraId="2894E543" w14:textId="636A5A39" w:rsidR="00E14A13" w:rsidRDefault="005649F8" w:rsidP="00E14A13">
      <w:pPr>
        <w:rPr>
          <w:noProof/>
        </w:rPr>
      </w:pPr>
      <w:r>
        <w:rPr>
          <w:noProof/>
        </w:rPr>
        <w:t xml:space="preserve">Click the Superscript button. </w:t>
      </w:r>
    </w:p>
    <w:p w14:paraId="02142F80" w14:textId="77777777" w:rsidR="005649F8" w:rsidRDefault="005649F8" w:rsidP="00E14A13">
      <w:pPr>
        <w:rPr>
          <w:noProof/>
        </w:rPr>
      </w:pPr>
    </w:p>
    <w:p w14:paraId="4864035F" w14:textId="060B98FA" w:rsidR="00E14A13" w:rsidRDefault="00E14A13" w:rsidP="00E14A13">
      <w:r>
        <w:rPr>
          <w:noProof/>
        </w:rPr>
        <w:drawing>
          <wp:inline distT="0" distB="0" distL="0" distR="0" wp14:anchorId="06FDFD86" wp14:editId="63C69BFF">
            <wp:extent cx="4939326" cy="2886501"/>
            <wp:effectExtent l="0" t="0" r="0" b="9525"/>
            <wp:docPr id="5" name="Picture 5" descr="Screenshot of Step 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b="39339"/>
                    <a:stretch/>
                  </pic:blipFill>
                  <pic:spPr bwMode="auto">
                    <a:xfrm>
                      <a:off x="0" y="0"/>
                      <a:ext cx="4950906" cy="2893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02C98">
        <w:br w:type="page"/>
      </w:r>
    </w:p>
    <w:p w14:paraId="012E0462" w14:textId="6C821979" w:rsidR="00E14A13" w:rsidRDefault="00E14A13" w:rsidP="00E14A13">
      <w:r>
        <w:lastRenderedPageBreak/>
        <w:t>You will type your superscript in the dotted box</w:t>
      </w:r>
      <w:r w:rsidR="00E03576">
        <w:t xml:space="preserve"> template</w:t>
      </w:r>
      <w:r>
        <w:t xml:space="preserve"> that appears. </w:t>
      </w:r>
    </w:p>
    <w:p w14:paraId="62BF7DE7" w14:textId="78F23314" w:rsidR="00E14A13" w:rsidRDefault="00E14A13" w:rsidP="00E14A13">
      <w:pPr>
        <w:rPr>
          <w:noProof/>
        </w:rPr>
      </w:pPr>
    </w:p>
    <w:p w14:paraId="47632F64" w14:textId="5D047AA4" w:rsidR="00E14A13" w:rsidRDefault="00E14A13" w:rsidP="00E14A13">
      <w:r>
        <w:rPr>
          <w:noProof/>
        </w:rPr>
        <w:drawing>
          <wp:inline distT="0" distB="0" distL="0" distR="0" wp14:anchorId="7B7CF98B" wp14:editId="47C076A4">
            <wp:extent cx="5199380" cy="2009775"/>
            <wp:effectExtent l="0" t="0" r="1270" b="9525"/>
            <wp:docPr id="6" name="Picture 6" descr="Screenshot of Step 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19777" b="40100"/>
                    <a:stretch/>
                  </pic:blipFill>
                  <pic:spPr bwMode="auto">
                    <a:xfrm>
                      <a:off x="0" y="0"/>
                      <a:ext cx="5200000" cy="2010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3C15F4" w14:textId="77777777" w:rsidR="00002C98" w:rsidRDefault="00002C98" w:rsidP="00E14A13"/>
    <w:p w14:paraId="14F72470" w14:textId="03DE41FA" w:rsidR="00E14A13" w:rsidRDefault="005649F8" w:rsidP="00E14A13">
      <w:r>
        <w:t>Once you have finished typing your superscript, h</w:t>
      </w:r>
      <w:r w:rsidR="00E14A13">
        <w:t xml:space="preserve">it the tab button on your </w:t>
      </w:r>
      <w:r>
        <w:t xml:space="preserve">keyboard </w:t>
      </w:r>
      <w:r w:rsidR="00E14A13">
        <w:t xml:space="preserve">to return the cursor to the equation line. </w:t>
      </w:r>
    </w:p>
    <w:p w14:paraId="5C53BA86" w14:textId="2306899B" w:rsidR="00E14A13" w:rsidRDefault="00E14A13" w:rsidP="00E14A13">
      <w:pPr>
        <w:rPr>
          <w:noProof/>
        </w:rPr>
      </w:pPr>
    </w:p>
    <w:p w14:paraId="2D352831" w14:textId="67726AE1" w:rsidR="00E14A13" w:rsidRDefault="00E14A13" w:rsidP="00E14A13">
      <w:r>
        <w:rPr>
          <w:noProof/>
        </w:rPr>
        <w:drawing>
          <wp:inline distT="0" distB="0" distL="0" distR="0" wp14:anchorId="7153E1AE" wp14:editId="0273E5AB">
            <wp:extent cx="5199380" cy="1343025"/>
            <wp:effectExtent l="0" t="0" r="1270" b="9525"/>
            <wp:docPr id="7" name="Picture 7" descr="Screenshot of Step 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33278" b="39909"/>
                    <a:stretch/>
                  </pic:blipFill>
                  <pic:spPr bwMode="auto">
                    <a:xfrm>
                      <a:off x="0" y="0"/>
                      <a:ext cx="5200000" cy="1343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7B30E0" w14:textId="566DFA25" w:rsidR="005649F8" w:rsidRDefault="005649F8" w:rsidP="00E14A13"/>
    <w:p w14:paraId="5422334F" w14:textId="27C1ABC1" w:rsidR="005649F8" w:rsidRDefault="00CA5E5A" w:rsidP="00E14A13">
      <w:r>
        <w:t>Conti</w:t>
      </w:r>
      <w:r w:rsidR="005649F8">
        <w:t xml:space="preserve">nue typing your equation. </w:t>
      </w:r>
    </w:p>
    <w:p w14:paraId="775CDA73" w14:textId="3BD5E880" w:rsidR="00E14A13" w:rsidRDefault="00E14A13" w:rsidP="008A4FF0"/>
    <w:p w14:paraId="3A6FD22C" w14:textId="346F6FB8" w:rsidR="00E14A13" w:rsidRDefault="00FE5C97" w:rsidP="008A4FF0">
      <w:r>
        <w:t>5</w:t>
      </w:r>
      <w:r w:rsidR="00E14A13">
        <w:t xml:space="preserve">. Once you have finished typing your equation, clicking out of the equation editor </w:t>
      </w:r>
      <w:r w:rsidR="00E03576">
        <w:t xml:space="preserve">dialog box </w:t>
      </w:r>
      <w:r w:rsidR="00E14A13">
        <w:t xml:space="preserve">will save your equation into your document. </w:t>
      </w:r>
    </w:p>
    <w:p w14:paraId="611FAB84" w14:textId="747B54C4" w:rsidR="00E14A13" w:rsidRDefault="00E14A13" w:rsidP="008A4FF0">
      <w:r>
        <w:rPr>
          <w:noProof/>
        </w:rPr>
        <w:drawing>
          <wp:inline distT="0" distB="0" distL="0" distR="0" wp14:anchorId="18851160" wp14:editId="42125989">
            <wp:extent cx="3920544" cy="2227097"/>
            <wp:effectExtent l="0" t="0" r="3810" b="1905"/>
            <wp:docPr id="8" name="Picture 8" descr="Screenshot of Ste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02477~1\AppData\Local\Temp\SNAGHTML23a74b1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276"/>
                    <a:stretch/>
                  </pic:blipFill>
                  <pic:spPr bwMode="auto">
                    <a:xfrm>
                      <a:off x="0" y="0"/>
                      <a:ext cx="3941137" cy="223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7EE880" w14:textId="0C3683CF" w:rsidR="008A4FF0" w:rsidRDefault="008A4FF0" w:rsidP="008A4FF0"/>
    <w:p w14:paraId="226B6016" w14:textId="746C9FD7" w:rsidR="004C32CC" w:rsidRDefault="00E03576" w:rsidP="008A4FF0">
      <w:r>
        <w:t>6. Your equation will</w:t>
      </w:r>
      <w:r w:rsidR="00FE5C97">
        <w:t xml:space="preserve"> appear in your document</w:t>
      </w:r>
      <w:r w:rsidR="005649F8">
        <w:t xml:space="preserve"> in </w:t>
      </w:r>
      <w:proofErr w:type="spellStart"/>
      <w:r w:rsidR="005649F8">
        <w:t>MathType</w:t>
      </w:r>
      <w:proofErr w:type="spellEnd"/>
      <w:r w:rsidR="00FE5C97">
        <w:t xml:space="preserve">. </w:t>
      </w:r>
    </w:p>
    <w:p w14:paraId="6DB08AB0" w14:textId="77777777" w:rsidR="00FE5C97" w:rsidRDefault="00FE5C97" w:rsidP="008A4FF0"/>
    <w:p w14:paraId="77313FE7" w14:textId="56D7BC06" w:rsidR="00FE5C97" w:rsidRDefault="00FE5C97" w:rsidP="008A4FF0">
      <w:r>
        <w:rPr>
          <w:noProof/>
        </w:rPr>
        <w:drawing>
          <wp:inline distT="0" distB="0" distL="0" distR="0" wp14:anchorId="504AEBB7" wp14:editId="47C970A6">
            <wp:extent cx="4095238" cy="1333333"/>
            <wp:effectExtent l="0" t="0" r="635" b="635"/>
            <wp:docPr id="10" name="Picture 10" descr="Screenshot of Ste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95238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87BAB" w14:textId="17A5C1CB" w:rsidR="00FC7F38" w:rsidRDefault="00FC7F38" w:rsidP="00FC7F38">
      <w:pPr>
        <w:pStyle w:val="Heading1"/>
      </w:pPr>
      <w:r>
        <w:t xml:space="preserve">Using Text in an Equation: </w:t>
      </w:r>
    </w:p>
    <w:p w14:paraId="4D3EB050" w14:textId="416492FE" w:rsidR="00FC7F38" w:rsidRDefault="00FE5C97" w:rsidP="00FE5C97">
      <w:pPr>
        <w:pStyle w:val="ListParagraph"/>
        <w:numPr>
          <w:ilvl w:val="0"/>
          <w:numId w:val="6"/>
        </w:numPr>
      </w:pPr>
      <w:r>
        <w:t xml:space="preserve">Text or words in an equation will be read by the Screen Reader as each individual letter </w:t>
      </w:r>
      <w:r w:rsidR="00002C98">
        <w:t xml:space="preserve">(read as a variable) </w:t>
      </w:r>
      <w:r>
        <w:t xml:space="preserve">unless the text feature has been used in </w:t>
      </w:r>
      <w:proofErr w:type="spellStart"/>
      <w:r>
        <w:t>MathType</w:t>
      </w:r>
      <w:proofErr w:type="spellEnd"/>
      <w:r>
        <w:t xml:space="preserve">. </w:t>
      </w:r>
    </w:p>
    <w:p w14:paraId="65BC3D94" w14:textId="77777777" w:rsidR="00FE5C97" w:rsidRPr="003624DC" w:rsidRDefault="00FE5C97" w:rsidP="00FE5C97">
      <w:pPr>
        <w:pStyle w:val="ListParagraph"/>
      </w:pPr>
    </w:p>
    <w:p w14:paraId="20CCADA2" w14:textId="77777777" w:rsidR="00913FE0" w:rsidRDefault="00913FE0" w:rsidP="00913FE0">
      <w:r>
        <w:t xml:space="preserve">1. Place your cursor where you would like your equation to go. </w:t>
      </w:r>
    </w:p>
    <w:p w14:paraId="672DF258" w14:textId="77777777" w:rsidR="00913FE0" w:rsidRDefault="00913FE0" w:rsidP="00913FE0">
      <w:pPr>
        <w:rPr>
          <w:noProof/>
        </w:rPr>
      </w:pPr>
    </w:p>
    <w:p w14:paraId="68B719A5" w14:textId="77777777" w:rsidR="00913FE0" w:rsidRDefault="00913FE0" w:rsidP="00913FE0">
      <w:r>
        <w:rPr>
          <w:noProof/>
        </w:rPr>
        <w:drawing>
          <wp:inline distT="0" distB="0" distL="0" distR="0" wp14:anchorId="0A091197" wp14:editId="18F484B5">
            <wp:extent cx="3751497" cy="1370965"/>
            <wp:effectExtent l="0" t="0" r="1905" b="635"/>
            <wp:docPr id="11" name="Picture 11" descr="Screenshot of Ste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22170"/>
                    <a:stretch/>
                  </pic:blipFill>
                  <pic:spPr bwMode="auto">
                    <a:xfrm>
                      <a:off x="0" y="0"/>
                      <a:ext cx="3752381" cy="1371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5FBC90" w14:textId="77777777" w:rsidR="00913FE0" w:rsidRDefault="00913FE0" w:rsidP="00913FE0"/>
    <w:p w14:paraId="1AD1B030" w14:textId="77777777" w:rsidR="00913FE0" w:rsidRDefault="00913FE0" w:rsidP="00913FE0">
      <w:r>
        <w:t xml:space="preserve">2. Click on the </w:t>
      </w:r>
      <w:proofErr w:type="spellStart"/>
      <w:r>
        <w:t>MathType</w:t>
      </w:r>
      <w:proofErr w:type="spellEnd"/>
      <w:r>
        <w:t xml:space="preserve"> tab in your Ribbon Tabs.</w:t>
      </w:r>
    </w:p>
    <w:p w14:paraId="7960ED09" w14:textId="77777777" w:rsidR="00913FE0" w:rsidRDefault="00913FE0" w:rsidP="00913FE0"/>
    <w:p w14:paraId="4133AB65" w14:textId="05CDA9E7" w:rsidR="00913FE0" w:rsidRDefault="00913FE0" w:rsidP="00913FE0">
      <w:r>
        <w:rPr>
          <w:noProof/>
        </w:rPr>
        <w:drawing>
          <wp:inline distT="0" distB="0" distL="0" distR="0" wp14:anchorId="7793C5BA" wp14:editId="7B1576B0">
            <wp:extent cx="4190476" cy="1409524"/>
            <wp:effectExtent l="0" t="0" r="635" b="635"/>
            <wp:docPr id="12" name="Picture 12" descr="Screenshot of Ste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0476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2C98">
        <w:br w:type="page"/>
      </w:r>
    </w:p>
    <w:p w14:paraId="76431575" w14:textId="5D8EA400" w:rsidR="00913FE0" w:rsidRPr="008A4FF0" w:rsidRDefault="00913FE0" w:rsidP="00913FE0">
      <w:r>
        <w:t xml:space="preserve">3. Click the Inline feature. This will allow </w:t>
      </w:r>
      <w:proofErr w:type="spellStart"/>
      <w:r>
        <w:t>MathType’s</w:t>
      </w:r>
      <w:proofErr w:type="spellEnd"/>
      <w:r>
        <w:t xml:space="preserve"> Equation editor</w:t>
      </w:r>
      <w:r w:rsidR="005649F8">
        <w:t xml:space="preserve"> dialog box</w:t>
      </w:r>
      <w:r>
        <w:t xml:space="preserve"> to</w:t>
      </w:r>
      <w:r w:rsidR="005649F8">
        <w:t xml:space="preserve"> appear</w:t>
      </w:r>
      <w:r>
        <w:t>.</w:t>
      </w:r>
    </w:p>
    <w:p w14:paraId="069B2C8F" w14:textId="23539D6A" w:rsidR="00913FE0" w:rsidRDefault="00913FE0" w:rsidP="00913FE0">
      <w:r>
        <w:rPr>
          <w:noProof/>
        </w:rPr>
        <w:drawing>
          <wp:inline distT="0" distB="0" distL="0" distR="0" wp14:anchorId="0177438A" wp14:editId="5766B383">
            <wp:extent cx="3447619" cy="923810"/>
            <wp:effectExtent l="0" t="0" r="635" b="0"/>
            <wp:docPr id="13" name="Picture 13" descr="Screenshot of Ste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47619" cy="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AA653" w14:textId="15F8E325" w:rsidR="00982DD3" w:rsidRDefault="00982DD3" w:rsidP="00913FE0"/>
    <w:p w14:paraId="082ECCC6" w14:textId="26ED37BC" w:rsidR="00982DD3" w:rsidRDefault="00982DD3" w:rsidP="00913FE0">
      <w:r>
        <w:t>We will create this expression:</w:t>
      </w:r>
    </w:p>
    <w:p w14:paraId="757FE064" w14:textId="28D3D681" w:rsidR="00982DD3" w:rsidRDefault="00982DD3" w:rsidP="00913FE0"/>
    <w:p w14:paraId="61D8D71F" w14:textId="00D918BB" w:rsidR="00982DD3" w:rsidRDefault="00982DD3" w:rsidP="00913FE0">
      <w:r>
        <w:rPr>
          <w:noProof/>
        </w:rPr>
        <w:drawing>
          <wp:inline distT="0" distB="0" distL="0" distR="0" wp14:anchorId="5C979F2A" wp14:editId="693C8AE3">
            <wp:extent cx="4142857" cy="657143"/>
            <wp:effectExtent l="0" t="0" r="0" b="0"/>
            <wp:docPr id="14" name="Picture 14" descr="Screenshot of Ste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42857" cy="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DFD9D" w14:textId="77777777" w:rsidR="00002C98" w:rsidRDefault="00002C98" w:rsidP="00FC7F38"/>
    <w:p w14:paraId="5CFA6E88" w14:textId="162D9B65" w:rsidR="00982DD3" w:rsidRDefault="00002C98" w:rsidP="00FC7F38">
      <w:r>
        <w:t xml:space="preserve">4. </w:t>
      </w:r>
      <w:r w:rsidR="00982DD3">
        <w:t>Start typing your expression.</w:t>
      </w:r>
    </w:p>
    <w:p w14:paraId="65E61E60" w14:textId="48C743C7" w:rsidR="00982DD3" w:rsidRDefault="00982DD3" w:rsidP="00FC7F38">
      <w:r>
        <w:tab/>
        <w:t xml:space="preserve">4a. To create a </w:t>
      </w:r>
      <w:r w:rsidRPr="00184ABF">
        <w:rPr>
          <w:b/>
        </w:rPr>
        <w:t>fraction</w:t>
      </w:r>
      <w:r>
        <w:t xml:space="preserve">, click on the fraction menu button to pull down the menu. </w:t>
      </w:r>
    </w:p>
    <w:p w14:paraId="2EF905C0" w14:textId="77777777" w:rsidR="00982DD3" w:rsidRDefault="00982DD3" w:rsidP="00FC7F38">
      <w:pPr>
        <w:rPr>
          <w:noProof/>
        </w:rPr>
      </w:pPr>
    </w:p>
    <w:p w14:paraId="1F80048F" w14:textId="60CA4CE3" w:rsidR="00982DD3" w:rsidRDefault="00982DD3" w:rsidP="00FC7F38">
      <w:r>
        <w:rPr>
          <w:noProof/>
        </w:rPr>
        <w:drawing>
          <wp:inline distT="0" distB="0" distL="0" distR="0" wp14:anchorId="0C9AC36C" wp14:editId="45AC18B5">
            <wp:extent cx="5199380" cy="2924175"/>
            <wp:effectExtent l="0" t="0" r="1270" b="9525"/>
            <wp:docPr id="15" name="Picture 15" descr="Screenshot of Step 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b="41621"/>
                    <a:stretch/>
                  </pic:blipFill>
                  <pic:spPr bwMode="auto">
                    <a:xfrm>
                      <a:off x="0" y="0"/>
                      <a:ext cx="5200000" cy="29245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F48BE9" w14:textId="4929F74F" w:rsidR="00982DD3" w:rsidRDefault="00982DD3" w:rsidP="00FC7F38"/>
    <w:p w14:paraId="1D9B0744" w14:textId="34DBE375" w:rsidR="00002C98" w:rsidRDefault="00002C98" w:rsidP="00FC7F38">
      <w:r>
        <w:br w:type="page"/>
      </w:r>
    </w:p>
    <w:p w14:paraId="2628746D" w14:textId="786ED0B6" w:rsidR="00982DD3" w:rsidRDefault="00982DD3" w:rsidP="00FC7F38">
      <w:r>
        <w:t xml:space="preserve">Click on the fraction </w:t>
      </w:r>
      <w:r w:rsidR="005649F8">
        <w:t>template</w:t>
      </w:r>
      <w:r w:rsidR="00002C98">
        <w:t xml:space="preserve"> </w:t>
      </w:r>
      <w:r>
        <w:t xml:space="preserve">that you would like to use. </w:t>
      </w:r>
    </w:p>
    <w:p w14:paraId="3CC94974" w14:textId="77777777" w:rsidR="00982DD3" w:rsidRDefault="00982DD3" w:rsidP="00FC7F38">
      <w:pPr>
        <w:rPr>
          <w:noProof/>
        </w:rPr>
      </w:pPr>
    </w:p>
    <w:p w14:paraId="6859BB3B" w14:textId="6D003A4B" w:rsidR="00982DD3" w:rsidRDefault="00982DD3" w:rsidP="00FC7F38">
      <w:r>
        <w:rPr>
          <w:noProof/>
        </w:rPr>
        <w:drawing>
          <wp:inline distT="0" distB="0" distL="0" distR="0" wp14:anchorId="30E68820" wp14:editId="1E6061FE">
            <wp:extent cx="5198745" cy="2438100"/>
            <wp:effectExtent l="0" t="0" r="1905" b="635"/>
            <wp:docPr id="16" name="Picture 16" descr="Screenshot of Step 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t="15022" b="36297"/>
                    <a:stretch/>
                  </pic:blipFill>
                  <pic:spPr bwMode="auto">
                    <a:xfrm>
                      <a:off x="0" y="0"/>
                      <a:ext cx="5200000" cy="2438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AA58FB" w14:textId="77777777" w:rsidR="00002C98" w:rsidRDefault="00002C98" w:rsidP="00FC7F38"/>
    <w:p w14:paraId="140FED43" w14:textId="05543CBA" w:rsidR="00982DD3" w:rsidRDefault="00982DD3" w:rsidP="00FC7F38">
      <w:r>
        <w:t xml:space="preserve">Your fraction template will appear in your equation line. </w:t>
      </w:r>
    </w:p>
    <w:p w14:paraId="39465D43" w14:textId="7A44101B" w:rsidR="00982DD3" w:rsidRDefault="00982DD3" w:rsidP="00FC7F38">
      <w:pPr>
        <w:rPr>
          <w:noProof/>
        </w:rPr>
      </w:pPr>
    </w:p>
    <w:p w14:paraId="590936D5" w14:textId="6F054C20" w:rsidR="00982DD3" w:rsidRDefault="00982DD3" w:rsidP="00FC7F38">
      <w:r>
        <w:rPr>
          <w:noProof/>
        </w:rPr>
        <w:drawing>
          <wp:inline distT="0" distB="0" distL="0" distR="0" wp14:anchorId="338996B7" wp14:editId="1A348DFF">
            <wp:extent cx="5199379" cy="1362075"/>
            <wp:effectExtent l="0" t="0" r="1905" b="0"/>
            <wp:docPr id="17" name="Picture 17" descr="Screenshot of Step 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t="40884" b="31923"/>
                    <a:stretch/>
                  </pic:blipFill>
                  <pic:spPr bwMode="auto">
                    <a:xfrm>
                      <a:off x="0" y="0"/>
                      <a:ext cx="5200000" cy="13622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466EDC" w14:textId="6E854692" w:rsidR="00982DD3" w:rsidRDefault="00FC7F38" w:rsidP="00FC7F38">
      <w:r>
        <w:t xml:space="preserve"> </w:t>
      </w:r>
    </w:p>
    <w:p w14:paraId="09F140B5" w14:textId="651AABA7" w:rsidR="00BB306C" w:rsidRDefault="00BB306C" w:rsidP="00FC7F38">
      <w:r>
        <w:t>Place your cursor in your fraction</w:t>
      </w:r>
      <w:r w:rsidR="005649F8">
        <w:t>’s numerator</w:t>
      </w:r>
      <w:r>
        <w:t xml:space="preserve"> </w:t>
      </w:r>
      <w:r w:rsidR="00E03576">
        <w:t xml:space="preserve">template </w:t>
      </w:r>
      <w:r>
        <w:t xml:space="preserve">where you would like to type the text. </w:t>
      </w:r>
      <w:r>
        <w:br/>
      </w:r>
    </w:p>
    <w:p w14:paraId="0BA585DB" w14:textId="2B21BACD" w:rsidR="00BB306C" w:rsidRPr="00521910" w:rsidRDefault="00184ABF" w:rsidP="00FC7F38">
      <w:r>
        <w:t>5</w:t>
      </w:r>
      <w:r w:rsidR="00BB306C">
        <w:t xml:space="preserve">. </w:t>
      </w:r>
      <w:r w:rsidR="005649F8">
        <w:t>To type in the text in the fraction, i</w:t>
      </w:r>
      <w:r w:rsidR="00913FE0">
        <w:t>n the equation editor</w:t>
      </w:r>
      <w:r w:rsidR="00E03576">
        <w:t xml:space="preserve"> dialog box</w:t>
      </w:r>
      <w:r w:rsidR="00913FE0">
        <w:t xml:space="preserve">, click on the </w:t>
      </w:r>
      <w:r w:rsidR="00BB306C">
        <w:t xml:space="preserve">Style tab to access the Style menu. </w:t>
      </w:r>
    </w:p>
    <w:p w14:paraId="2947D64B" w14:textId="2F0B46AE" w:rsidR="00CF75E9" w:rsidRDefault="00CF75E9" w:rsidP="00FC7F38">
      <w:pPr>
        <w:rPr>
          <w:noProof/>
        </w:rPr>
      </w:pPr>
    </w:p>
    <w:p w14:paraId="1023D781" w14:textId="2FD8BFEE" w:rsidR="00FC7F38" w:rsidRDefault="00BB306C" w:rsidP="00FC7F38">
      <w:r>
        <w:rPr>
          <w:noProof/>
        </w:rPr>
        <w:drawing>
          <wp:inline distT="0" distB="0" distL="0" distR="0" wp14:anchorId="6F05F9A6" wp14:editId="48B2EBC4">
            <wp:extent cx="4918896" cy="1624084"/>
            <wp:effectExtent l="0" t="0" r="0" b="0"/>
            <wp:docPr id="18" name="Picture 18" descr="Screenshot of Ste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b="65727"/>
                    <a:stretch/>
                  </pic:blipFill>
                  <pic:spPr bwMode="auto">
                    <a:xfrm>
                      <a:off x="0" y="0"/>
                      <a:ext cx="4923057" cy="1625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711DFC" w14:textId="0316F0A9" w:rsidR="00FC7F38" w:rsidRDefault="00BB306C" w:rsidP="00FC7F38">
      <w:r>
        <w:br w:type="page"/>
      </w:r>
    </w:p>
    <w:p w14:paraId="421C0EA8" w14:textId="7DBC6B7B" w:rsidR="00FC7F38" w:rsidRDefault="00184ABF" w:rsidP="00FC7F38">
      <w:r>
        <w:t>6</w:t>
      </w:r>
      <w:r w:rsidR="00FC7F38">
        <w:t>. Click</w:t>
      </w:r>
      <w:r w:rsidR="00BB306C">
        <w:t xml:space="preserve"> Text to activate the Text in your equation</w:t>
      </w:r>
      <w:r w:rsidR="00FC7F38">
        <w:t>.</w:t>
      </w:r>
    </w:p>
    <w:p w14:paraId="34DA2328" w14:textId="77777777" w:rsidR="00BB306C" w:rsidRDefault="00BB306C" w:rsidP="00FC7F38">
      <w:pPr>
        <w:rPr>
          <w:noProof/>
        </w:rPr>
      </w:pPr>
    </w:p>
    <w:p w14:paraId="496B1C1F" w14:textId="64E80A25" w:rsidR="00FC7F38" w:rsidRDefault="00BB306C" w:rsidP="00FC7F38">
      <w:r>
        <w:rPr>
          <w:noProof/>
        </w:rPr>
        <w:drawing>
          <wp:inline distT="0" distB="0" distL="0" distR="0" wp14:anchorId="0136C2B1" wp14:editId="0A1D45BE">
            <wp:extent cx="5199380" cy="2695575"/>
            <wp:effectExtent l="0" t="0" r="1270" b="9525"/>
            <wp:docPr id="19" name="Picture 19" descr="Screenshot of Ste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b="46184"/>
                    <a:stretch/>
                  </pic:blipFill>
                  <pic:spPr bwMode="auto">
                    <a:xfrm>
                      <a:off x="0" y="0"/>
                      <a:ext cx="5200000" cy="2695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22A9FA" w14:textId="77777777" w:rsidR="00FC7F38" w:rsidRDefault="00FC7F38" w:rsidP="00FC7F38"/>
    <w:p w14:paraId="25DFB80F" w14:textId="27AB102A" w:rsidR="00FC7F38" w:rsidRDefault="00184ABF" w:rsidP="00FC7F38">
      <w:r>
        <w:t>7</w:t>
      </w:r>
      <w:r w:rsidR="00BB306C">
        <w:t>. Type in the desired text in your fraction’s numerator</w:t>
      </w:r>
      <w:r w:rsidR="00E03576">
        <w:t xml:space="preserve"> template</w:t>
      </w:r>
      <w:r w:rsidR="00BB306C">
        <w:t xml:space="preserve">. </w:t>
      </w:r>
    </w:p>
    <w:p w14:paraId="7CDFD838" w14:textId="23AD61D5" w:rsidR="00BB306C" w:rsidRDefault="00BB306C" w:rsidP="00FC7F38">
      <w:pPr>
        <w:rPr>
          <w:noProof/>
        </w:rPr>
      </w:pPr>
    </w:p>
    <w:p w14:paraId="294E325A" w14:textId="79DF0C17" w:rsidR="00BB306C" w:rsidRDefault="00BB306C" w:rsidP="00FC7F38">
      <w:r>
        <w:rPr>
          <w:noProof/>
        </w:rPr>
        <w:drawing>
          <wp:inline distT="0" distB="0" distL="0" distR="0" wp14:anchorId="7BA2EEE6" wp14:editId="46ED7DAD">
            <wp:extent cx="5199380" cy="1304925"/>
            <wp:effectExtent l="0" t="0" r="1270" b="9525"/>
            <wp:docPr id="20" name="Picture 20" descr="Screenshot of Step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42216" b="31732"/>
                    <a:stretch/>
                  </pic:blipFill>
                  <pic:spPr bwMode="auto">
                    <a:xfrm>
                      <a:off x="0" y="0"/>
                      <a:ext cx="5200000" cy="13050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A4E1EE" w14:textId="77777777" w:rsidR="00FC7F38" w:rsidRDefault="00FC7F38" w:rsidP="00FC7F38"/>
    <w:p w14:paraId="5A7C3011" w14:textId="541A90C3" w:rsidR="00FC7F38" w:rsidRDefault="00BB306C" w:rsidP="00BB306C">
      <w:pPr>
        <w:pStyle w:val="ListParagraph"/>
        <w:numPr>
          <w:ilvl w:val="0"/>
          <w:numId w:val="6"/>
        </w:numPr>
      </w:pPr>
      <w:r>
        <w:t xml:space="preserve">If the text feature is not activated, the letters will appear in </w:t>
      </w:r>
      <w:r w:rsidRPr="00BB306C">
        <w:rPr>
          <w:b/>
        </w:rPr>
        <w:t>italics</w:t>
      </w:r>
      <w:r w:rsidR="005B7F02">
        <w:rPr>
          <w:b/>
        </w:rPr>
        <w:t xml:space="preserve"> and has no spacing</w:t>
      </w:r>
      <w:r w:rsidRPr="00BB306C">
        <w:rPr>
          <w:b/>
        </w:rPr>
        <w:t>.</w:t>
      </w:r>
      <w:r>
        <w:t xml:space="preserve"> </w:t>
      </w:r>
    </w:p>
    <w:p w14:paraId="66C67303" w14:textId="498BFDB7" w:rsidR="005B7F02" w:rsidRDefault="005B7F02" w:rsidP="005B7F02">
      <w:pPr>
        <w:rPr>
          <w:noProof/>
        </w:rPr>
      </w:pPr>
      <w:r w:rsidRPr="005B7F02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09C336" wp14:editId="6629E117">
                <wp:simplePos x="0" y="0"/>
                <wp:positionH relativeFrom="margin">
                  <wp:posOffset>-181610</wp:posOffset>
                </wp:positionH>
                <wp:positionV relativeFrom="paragraph">
                  <wp:posOffset>196850</wp:posOffset>
                </wp:positionV>
                <wp:extent cx="1285875" cy="1114425"/>
                <wp:effectExtent l="0" t="0" r="0" b="0"/>
                <wp:wrapNone/>
                <wp:docPr id="22" name="Multiply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5875" cy="1114425"/>
                        </a:xfrm>
                        <a:prstGeom prst="mathMultiply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3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6EF612" id="Multiply 22" o:spid="_x0000_s1026" style="position:absolute;margin-left:-14.3pt;margin-top:15.5pt;width:101.25pt;height:87.7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285875,1114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" path="m223002,366695l394668,168619,642938,383786,891207,168619r171666,198076l843045,557213r219828,190517l891207,945806,642938,730639,394668,945806,223002,747730,442830,557213,223002,366695xe" fillcolor="red" strokecolor="#622423 [1605]">
                <v:shadow on="t" color="black" opacity="22937f" origin=",.5" offset="0,.63889mm"/>
                <v:path arrowok="t" o:connecttype="custom" o:connectlocs="223002,366695;394668,168619;642938,383786;891207,168619;1062873,366695;843045,557213;1062873,747730;891207,945806;642938,730639;394668,945806;223002,747730;442830,557213;223002,366695" o:connectangles="0,0,0,0,0,0,0,0,0,0,0,0,0"/>
                <w10:wrap anchorx="margin"/>
              </v:shape>
            </w:pict>
          </mc:Fallback>
        </mc:AlternateContent>
      </w:r>
    </w:p>
    <w:p w14:paraId="1A306EF8" w14:textId="19B84881" w:rsidR="005B7F02" w:rsidRDefault="005B7F02" w:rsidP="005B7F02">
      <w:r>
        <w:rPr>
          <w:noProof/>
        </w:rPr>
        <w:drawing>
          <wp:inline distT="0" distB="0" distL="0" distR="0" wp14:anchorId="436E56EA" wp14:editId="3880A2DA">
            <wp:extent cx="5199379" cy="1104900"/>
            <wp:effectExtent l="0" t="0" r="1905" b="0"/>
            <wp:docPr id="21" name="Picture 21" descr="Screenshot of Step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42027" b="35915"/>
                    <a:stretch/>
                  </pic:blipFill>
                  <pic:spPr bwMode="auto">
                    <a:xfrm>
                      <a:off x="0" y="0"/>
                      <a:ext cx="5200000" cy="1105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C24445" w14:textId="77777777" w:rsidR="005B7F02" w:rsidRDefault="005B7F02" w:rsidP="005B7F02"/>
    <w:p w14:paraId="726759B0" w14:textId="6C12BD3D" w:rsidR="00BB306C" w:rsidRDefault="005B7F02" w:rsidP="005B7F02">
      <w:pPr>
        <w:pStyle w:val="ListParagraph"/>
        <w:numPr>
          <w:ilvl w:val="0"/>
          <w:numId w:val="6"/>
        </w:numPr>
      </w:pPr>
      <w:r>
        <w:t xml:space="preserve">This equation will not be read as words by the Screen Reader. </w:t>
      </w:r>
    </w:p>
    <w:p w14:paraId="4C032780" w14:textId="0B42AF88" w:rsidR="005B7F02" w:rsidRDefault="005B7F02" w:rsidP="005B7F02">
      <w:r>
        <w:br w:type="page"/>
      </w:r>
    </w:p>
    <w:p w14:paraId="55BD7A25" w14:textId="27864360" w:rsidR="005B7F02" w:rsidRDefault="00184ABF" w:rsidP="005B7F02">
      <w:r>
        <w:t>8</w:t>
      </w:r>
      <w:r w:rsidR="005B7F02">
        <w:t xml:space="preserve">. Place your cursor in the fraction template’s denominator. </w:t>
      </w:r>
    </w:p>
    <w:p w14:paraId="69223BB0" w14:textId="2AA41EBD" w:rsidR="005B7F02" w:rsidRDefault="005B7F02" w:rsidP="005B7F02">
      <w:pPr>
        <w:rPr>
          <w:noProof/>
        </w:rPr>
      </w:pPr>
    </w:p>
    <w:p w14:paraId="66A4B856" w14:textId="7BA8C1DB" w:rsidR="005B7F02" w:rsidRDefault="005B7F02" w:rsidP="005B7F02">
      <w:r>
        <w:rPr>
          <w:noProof/>
        </w:rPr>
        <w:drawing>
          <wp:inline distT="0" distB="0" distL="0" distR="0" wp14:anchorId="29D72C54" wp14:editId="209AB23D">
            <wp:extent cx="5199380" cy="1066800"/>
            <wp:effectExtent l="0" t="0" r="1270" b="0"/>
            <wp:docPr id="23" name="Picture 23" descr="Screenshot of Ste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t="46399" b="32303"/>
                    <a:stretch/>
                  </pic:blipFill>
                  <pic:spPr bwMode="auto">
                    <a:xfrm>
                      <a:off x="0" y="0"/>
                      <a:ext cx="5200000" cy="1066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21EC4B" w14:textId="5E44BDEF" w:rsidR="005B7F02" w:rsidRDefault="005B7F02" w:rsidP="005B7F02"/>
    <w:p w14:paraId="0E375C22" w14:textId="7D5DE09A" w:rsidR="005B7F02" w:rsidRDefault="00184ABF" w:rsidP="005B7F02">
      <w:r>
        <w:t>9</w:t>
      </w:r>
      <w:r w:rsidR="005B7F02">
        <w:t xml:space="preserve">. Go back to the Style tab (1) and click on Text (2) to activate the text feature again. </w:t>
      </w:r>
    </w:p>
    <w:p w14:paraId="00B4CCED" w14:textId="3C6595F4" w:rsidR="005B7F02" w:rsidRDefault="005B7F02" w:rsidP="005B7F02">
      <w:pPr>
        <w:pStyle w:val="ListParagraph"/>
        <w:numPr>
          <w:ilvl w:val="0"/>
          <w:numId w:val="6"/>
        </w:numPr>
      </w:pPr>
      <w:proofErr w:type="spellStart"/>
      <w:r>
        <w:t>MathType</w:t>
      </w:r>
      <w:proofErr w:type="spellEnd"/>
      <w:r>
        <w:t xml:space="preserve"> will default back to Style: Math. </w:t>
      </w:r>
    </w:p>
    <w:p w14:paraId="1ACF33CB" w14:textId="77777777" w:rsidR="00CC0134" w:rsidRDefault="00CC0134" w:rsidP="005B7F02">
      <w:pPr>
        <w:rPr>
          <w:noProof/>
        </w:rPr>
      </w:pPr>
    </w:p>
    <w:p w14:paraId="20368843" w14:textId="2EFE0F9B" w:rsidR="005B7F02" w:rsidRDefault="00CC0134" w:rsidP="005B7F02">
      <w:r>
        <w:rPr>
          <w:noProof/>
        </w:rPr>
        <w:drawing>
          <wp:inline distT="0" distB="0" distL="0" distR="0" wp14:anchorId="608ECAD3" wp14:editId="7C454F94">
            <wp:extent cx="5199380" cy="2095500"/>
            <wp:effectExtent l="0" t="0" r="1270" b="0"/>
            <wp:docPr id="24" name="Picture 24" descr="Screenshot of Ste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58165"/>
                    <a:stretch/>
                  </pic:blipFill>
                  <pic:spPr bwMode="auto">
                    <a:xfrm>
                      <a:off x="0" y="0"/>
                      <a:ext cx="5200000" cy="209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A9832D" w14:textId="2FCC7E4B" w:rsidR="00A74481" w:rsidRDefault="00A74481" w:rsidP="005B7F02"/>
    <w:p w14:paraId="5315E267" w14:textId="2E612AB6" w:rsidR="00A74481" w:rsidRDefault="00184ABF" w:rsidP="005B7F02">
      <w:r>
        <w:t>10</w:t>
      </w:r>
      <w:r w:rsidR="00A74481">
        <w:t>. Type your</w:t>
      </w:r>
      <w:r w:rsidR="00CA5E5A">
        <w:t xml:space="preserve"> words into the fraction’s denom</w:t>
      </w:r>
      <w:r w:rsidR="00A74481">
        <w:t xml:space="preserve">inator. </w:t>
      </w:r>
    </w:p>
    <w:p w14:paraId="212AB121" w14:textId="2CCF11DA" w:rsidR="00A74481" w:rsidRDefault="00A74481" w:rsidP="005B7F02"/>
    <w:p w14:paraId="1EEC9869" w14:textId="78B39803" w:rsidR="00A74481" w:rsidRDefault="00184ABF" w:rsidP="005B7F02">
      <w:r>
        <w:t>11</w:t>
      </w:r>
      <w:r w:rsidR="00A74481">
        <w:t xml:space="preserve">. Hit tab on your keyboard to return your cursor to the equation line. </w:t>
      </w:r>
    </w:p>
    <w:p w14:paraId="77F2CBF2" w14:textId="32F0C9D9" w:rsidR="00A74481" w:rsidRDefault="00A74481" w:rsidP="005B7F02">
      <w:pPr>
        <w:rPr>
          <w:noProof/>
        </w:rPr>
      </w:pPr>
    </w:p>
    <w:p w14:paraId="367F62AB" w14:textId="318ABF25" w:rsidR="00A74481" w:rsidRDefault="00A74481" w:rsidP="005B7F02">
      <w:r>
        <w:rPr>
          <w:noProof/>
        </w:rPr>
        <w:drawing>
          <wp:inline distT="0" distB="0" distL="0" distR="0" wp14:anchorId="5CE5C3D0" wp14:editId="62C1867C">
            <wp:extent cx="5199380" cy="1457325"/>
            <wp:effectExtent l="0" t="0" r="1270" b="9525"/>
            <wp:docPr id="25" name="Picture 25" descr="Screenshot of Step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t="43547" b="27358"/>
                    <a:stretch/>
                  </pic:blipFill>
                  <pic:spPr bwMode="auto">
                    <a:xfrm>
                      <a:off x="0" y="0"/>
                      <a:ext cx="5200000" cy="14574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A09106" w14:textId="2A7C4A0D" w:rsidR="00A74481" w:rsidRDefault="00A74481" w:rsidP="005B7F02">
      <w:r>
        <w:br w:type="page"/>
      </w:r>
    </w:p>
    <w:p w14:paraId="679D1247" w14:textId="1C1BE987" w:rsidR="00A74481" w:rsidRDefault="00184ABF" w:rsidP="005B7F02">
      <w:r>
        <w:t>12</w:t>
      </w:r>
      <w:r w:rsidR="00A74481">
        <w:t xml:space="preserve">. Finish typing your equation. </w:t>
      </w:r>
    </w:p>
    <w:p w14:paraId="183BA1D1" w14:textId="702E3928" w:rsidR="00A74481" w:rsidRDefault="00A74481" w:rsidP="005B7F02">
      <w:pPr>
        <w:rPr>
          <w:noProof/>
        </w:rPr>
      </w:pPr>
    </w:p>
    <w:p w14:paraId="42EBEAD5" w14:textId="529155DE" w:rsidR="00A74481" w:rsidRDefault="00A74481" w:rsidP="005B7F02">
      <w:r>
        <w:rPr>
          <w:noProof/>
        </w:rPr>
        <w:drawing>
          <wp:inline distT="0" distB="0" distL="0" distR="0" wp14:anchorId="4AE1D3D7" wp14:editId="12163F76">
            <wp:extent cx="5627370" cy="1256952"/>
            <wp:effectExtent l="0" t="0" r="0" b="635"/>
            <wp:docPr id="26" name="Picture 26" descr="Screenshot of Step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t="43697" b="32475"/>
                    <a:stretch/>
                  </pic:blipFill>
                  <pic:spPr bwMode="auto">
                    <a:xfrm>
                      <a:off x="0" y="0"/>
                      <a:ext cx="5628571" cy="1257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97FD3E" w14:textId="4A5A6C9B" w:rsidR="00A74481" w:rsidRDefault="00A74481" w:rsidP="005B7F02"/>
    <w:p w14:paraId="0A056462" w14:textId="4FAB42C8" w:rsidR="00A74481" w:rsidRDefault="00184ABF" w:rsidP="00A82AD8">
      <w:r>
        <w:t>13</w:t>
      </w:r>
      <w:r w:rsidR="00A74481">
        <w:t xml:space="preserve">. </w:t>
      </w:r>
      <w:r w:rsidR="00A82AD8">
        <w:t>Once you have finished typing your equation, clicking out of the equation editor will save your equation into your document.</w:t>
      </w:r>
    </w:p>
    <w:p w14:paraId="47633811" w14:textId="77777777" w:rsidR="00A74481" w:rsidRDefault="00A74481" w:rsidP="005B7F02">
      <w:pPr>
        <w:rPr>
          <w:noProof/>
        </w:rPr>
      </w:pPr>
    </w:p>
    <w:p w14:paraId="1DD8451A" w14:textId="4239F334" w:rsidR="00A74481" w:rsidRDefault="00A74481" w:rsidP="005B7F02">
      <w:r>
        <w:rPr>
          <w:noProof/>
        </w:rPr>
        <w:drawing>
          <wp:inline distT="0" distB="0" distL="0" distR="0" wp14:anchorId="601C0ED5" wp14:editId="1F07DC17">
            <wp:extent cx="5248275" cy="1133475"/>
            <wp:effectExtent l="0" t="0" r="9525" b="9525"/>
            <wp:docPr id="27" name="Picture 27" descr="Screenshot of Step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02477~1\AppData\Local\Temp\SNAGHTML23a74b1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77673"/>
                    <a:stretch/>
                  </pic:blipFill>
                  <pic:spPr bwMode="auto">
                    <a:xfrm>
                      <a:off x="0" y="0"/>
                      <a:ext cx="5248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33D8C6" w14:textId="2682E408" w:rsidR="00A82AD8" w:rsidRDefault="00A82AD8" w:rsidP="005B7F02"/>
    <w:p w14:paraId="0672CC4B" w14:textId="462306FE" w:rsidR="00A82AD8" w:rsidRDefault="00184ABF" w:rsidP="00A82AD8">
      <w:r>
        <w:t>14</w:t>
      </w:r>
      <w:r w:rsidR="00A82AD8">
        <w:t>. Your equation should appear in your document.</w:t>
      </w:r>
    </w:p>
    <w:p w14:paraId="182EC384" w14:textId="77777777" w:rsidR="00A82AD8" w:rsidRDefault="00A82AD8" w:rsidP="00A82AD8"/>
    <w:p w14:paraId="5D65E10B" w14:textId="0FEDBF18" w:rsidR="00A82AD8" w:rsidRDefault="00A82AD8" w:rsidP="00A82AD8">
      <w:r>
        <w:rPr>
          <w:noProof/>
        </w:rPr>
        <w:drawing>
          <wp:inline distT="0" distB="0" distL="0" distR="0" wp14:anchorId="2EC8C440" wp14:editId="392875C6">
            <wp:extent cx="3876190" cy="971429"/>
            <wp:effectExtent l="0" t="0" r="0" b="635"/>
            <wp:docPr id="28" name="Picture 28" descr="Screenshot of Step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76190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8FC63" w14:textId="5AFB5F92" w:rsidR="00FC7F38" w:rsidRDefault="00FC7F38" w:rsidP="00FC7F38">
      <w:pPr>
        <w:pStyle w:val="Heading1"/>
      </w:pPr>
      <w:r>
        <w:t xml:space="preserve">Checking your Equation for Readability: </w:t>
      </w:r>
    </w:p>
    <w:p w14:paraId="104606C1" w14:textId="77777777" w:rsidR="00FC7F38" w:rsidRPr="003624DC" w:rsidRDefault="00FC7F38" w:rsidP="00FC7F38"/>
    <w:p w14:paraId="697DE27E" w14:textId="57E5C859" w:rsidR="00FC7F38" w:rsidRDefault="00FC7F38" w:rsidP="00FC7F38">
      <w:r>
        <w:t xml:space="preserve">1. </w:t>
      </w:r>
      <w:r w:rsidR="0081600D">
        <w:t xml:space="preserve">Click on the equation you would like to check for readability. A dashed box will appear around the equation. </w:t>
      </w:r>
    </w:p>
    <w:p w14:paraId="2543E6B6" w14:textId="58AF8BB6" w:rsidR="0081600D" w:rsidRDefault="0081600D" w:rsidP="00FC7F38"/>
    <w:p w14:paraId="1D66E773" w14:textId="4A8F4E6A" w:rsidR="00FC7F38" w:rsidRDefault="0081600D" w:rsidP="00FC7F38">
      <w:r>
        <w:rPr>
          <w:noProof/>
        </w:rPr>
        <w:drawing>
          <wp:inline distT="0" distB="0" distL="0" distR="0" wp14:anchorId="688E40C8" wp14:editId="64275014">
            <wp:extent cx="4190476" cy="761905"/>
            <wp:effectExtent l="0" t="0" r="635" b="635"/>
            <wp:docPr id="33" name="Picture 33" descr="Screenshot of Ste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90476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ECA1F" w14:textId="284142C2" w:rsidR="00FC7F38" w:rsidRDefault="0081600D" w:rsidP="00FC7F38">
      <w:r>
        <w:br w:type="page"/>
      </w:r>
    </w:p>
    <w:p w14:paraId="4DE0A01F" w14:textId="023FE54E" w:rsidR="00FC7F38" w:rsidRDefault="00FC7F38" w:rsidP="00FC7F38">
      <w:r>
        <w:t xml:space="preserve">2. Click on the </w:t>
      </w:r>
      <w:proofErr w:type="spellStart"/>
      <w:r w:rsidR="0081600D">
        <w:t>MathPlayer</w:t>
      </w:r>
      <w:proofErr w:type="spellEnd"/>
      <w:r w:rsidR="0081600D">
        <w:t xml:space="preserve"> tab in the Ribbon Tabs. </w:t>
      </w:r>
    </w:p>
    <w:p w14:paraId="3D6B9FED" w14:textId="39D156B9" w:rsidR="00FC7F38" w:rsidRDefault="00FC7F38" w:rsidP="00FC7F38"/>
    <w:p w14:paraId="2EF8DCBD" w14:textId="50C1147E" w:rsidR="00043247" w:rsidRDefault="00043247" w:rsidP="00FC7F38">
      <w:r>
        <w:rPr>
          <w:noProof/>
        </w:rPr>
        <w:drawing>
          <wp:inline distT="0" distB="0" distL="0" distR="0" wp14:anchorId="1A3C04A3" wp14:editId="3AA49354">
            <wp:extent cx="5943600" cy="1102360"/>
            <wp:effectExtent l="0" t="0" r="0" b="2540"/>
            <wp:docPr id="35" name="Picture 35" descr="Screenshot of Ste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318B1" w14:textId="77777777" w:rsidR="00FC7F38" w:rsidRDefault="00FC7F38" w:rsidP="00FC7F38"/>
    <w:p w14:paraId="1C491957" w14:textId="109B976F" w:rsidR="00FC7F38" w:rsidRDefault="00FC7F38" w:rsidP="00043247">
      <w:r>
        <w:t xml:space="preserve">3. </w:t>
      </w:r>
      <w:r w:rsidR="00043247">
        <w:t xml:space="preserve">Click on the Speak icon to play your equation. </w:t>
      </w:r>
    </w:p>
    <w:p w14:paraId="3C0D2B08" w14:textId="77777777" w:rsidR="00043247" w:rsidRPr="008A4FF0" w:rsidRDefault="00043247" w:rsidP="00043247"/>
    <w:p w14:paraId="1CE917EB" w14:textId="13B927BD" w:rsidR="00FC7F38" w:rsidRDefault="00043247" w:rsidP="00FC7F38">
      <w:r>
        <w:rPr>
          <w:noProof/>
        </w:rPr>
        <w:drawing>
          <wp:inline distT="0" distB="0" distL="0" distR="0" wp14:anchorId="2B270159" wp14:editId="67A624DA">
            <wp:extent cx="5943600" cy="1102360"/>
            <wp:effectExtent l="0" t="0" r="0" b="2540"/>
            <wp:docPr id="36" name="Picture 36" descr="Screenshot of Ste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639FA" w14:textId="77777777" w:rsidR="00043247" w:rsidRDefault="00043247" w:rsidP="00FC7F38"/>
    <w:p w14:paraId="35475D60" w14:textId="7DA7AD5F" w:rsidR="00FC7F38" w:rsidRPr="00521910" w:rsidRDefault="00FC7F38" w:rsidP="00FC7F38">
      <w:r>
        <w:t xml:space="preserve">4. </w:t>
      </w:r>
      <w:proofErr w:type="spellStart"/>
      <w:r w:rsidR="00043247">
        <w:t>MathPlayer</w:t>
      </w:r>
      <w:proofErr w:type="spellEnd"/>
      <w:r w:rsidR="00043247">
        <w:t xml:space="preserve"> will read your equation. </w:t>
      </w:r>
    </w:p>
    <w:p w14:paraId="65A07AEB" w14:textId="6B425589" w:rsidR="00FC7F38" w:rsidRDefault="00043247" w:rsidP="00043247">
      <w:pPr>
        <w:pStyle w:val="ListParagraph"/>
        <w:numPr>
          <w:ilvl w:val="0"/>
          <w:numId w:val="6"/>
        </w:numPr>
      </w:pPr>
      <w:r>
        <w:t xml:space="preserve">It may take a couple seconds before it begins to read. </w:t>
      </w:r>
    </w:p>
    <w:p w14:paraId="6AD84BBF" w14:textId="77777777" w:rsidR="00043247" w:rsidRDefault="00043247" w:rsidP="00043247">
      <w:pPr>
        <w:ind w:left="360"/>
      </w:pPr>
    </w:p>
    <w:p w14:paraId="042FA692" w14:textId="7B3EE31A" w:rsidR="00FC7F38" w:rsidRDefault="00FC7F38" w:rsidP="00FC7F38">
      <w:r>
        <w:t>5</w:t>
      </w:r>
      <w:r w:rsidR="00043247">
        <w:t xml:space="preserve">. If everything in your equation reads correctly, place your cursor out of the equation and continue creating your document. </w:t>
      </w:r>
      <w:r w:rsidR="00043247">
        <w:tab/>
      </w:r>
    </w:p>
    <w:p w14:paraId="0C19CEDB" w14:textId="265B6B45" w:rsidR="00A82AD8" w:rsidRDefault="00A82AD8" w:rsidP="00A82AD8">
      <w:pPr>
        <w:pStyle w:val="Heading1"/>
      </w:pPr>
      <w:r>
        <w:t xml:space="preserve">Editing your Equation: </w:t>
      </w:r>
    </w:p>
    <w:p w14:paraId="7A554975" w14:textId="487EE9F3" w:rsidR="00A82AD8" w:rsidRDefault="00043247" w:rsidP="00043247">
      <w:pPr>
        <w:pStyle w:val="ListParagraph"/>
        <w:numPr>
          <w:ilvl w:val="0"/>
          <w:numId w:val="6"/>
        </w:numPr>
      </w:pPr>
      <w:r>
        <w:t xml:space="preserve">If there is a part of your equation that does not read correctly or you have made an error. </w:t>
      </w:r>
    </w:p>
    <w:p w14:paraId="47E1F75A" w14:textId="77777777" w:rsidR="00043247" w:rsidRPr="003624DC" w:rsidRDefault="00043247" w:rsidP="00043247">
      <w:pPr>
        <w:pStyle w:val="ListParagraph"/>
      </w:pPr>
    </w:p>
    <w:p w14:paraId="34F00910" w14:textId="0A25784D" w:rsidR="00A82AD8" w:rsidRDefault="00A82AD8" w:rsidP="00A82AD8">
      <w:r>
        <w:t>1. Find the equation in your document that you would like to edit.</w:t>
      </w:r>
    </w:p>
    <w:p w14:paraId="26E778FA" w14:textId="4BEA1EEF" w:rsidR="00A82AD8" w:rsidRDefault="00A82AD8" w:rsidP="00A82AD8"/>
    <w:p w14:paraId="6FB1A078" w14:textId="7F89F3AC" w:rsidR="00A82AD8" w:rsidRDefault="00A82AD8" w:rsidP="00A82AD8">
      <w:r>
        <w:rPr>
          <w:noProof/>
        </w:rPr>
        <w:drawing>
          <wp:inline distT="0" distB="0" distL="0" distR="0" wp14:anchorId="6A560BD0" wp14:editId="560DC4B9">
            <wp:extent cx="3876190" cy="971429"/>
            <wp:effectExtent l="0" t="0" r="0" b="635"/>
            <wp:docPr id="29" name="Picture 29" descr="Screenshot of Ste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76190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87284" w14:textId="475B4DCB" w:rsidR="00A82AD8" w:rsidRDefault="00A82AD8" w:rsidP="00A82AD8"/>
    <w:p w14:paraId="03528461" w14:textId="161F4E24" w:rsidR="00A82AD8" w:rsidRDefault="00043247" w:rsidP="00A82AD8">
      <w:r>
        <w:br w:type="page"/>
      </w:r>
    </w:p>
    <w:p w14:paraId="538CE574" w14:textId="0CE03003" w:rsidR="00A82AD8" w:rsidRDefault="00A82AD8" w:rsidP="00A82AD8">
      <w:r>
        <w:t>2. Double click on the equation so</w:t>
      </w:r>
      <w:r w:rsidR="002E18EA">
        <w:t xml:space="preserve"> the </w:t>
      </w:r>
      <w:proofErr w:type="spellStart"/>
      <w:r w:rsidR="002E18EA">
        <w:t>MathType</w:t>
      </w:r>
      <w:proofErr w:type="spellEnd"/>
      <w:r w:rsidR="002E18EA">
        <w:t xml:space="preserve"> equation editor</w:t>
      </w:r>
      <w:r w:rsidR="000E69A7">
        <w:t xml:space="preserve"> dialog box</w:t>
      </w:r>
      <w:r w:rsidR="002E18EA">
        <w:t xml:space="preserve"> will</w:t>
      </w:r>
      <w:r>
        <w:t xml:space="preserve"> appear. </w:t>
      </w:r>
    </w:p>
    <w:p w14:paraId="5F4B79CA" w14:textId="1CAC2C34" w:rsidR="00A82AD8" w:rsidRDefault="00A82AD8" w:rsidP="00A82AD8"/>
    <w:p w14:paraId="142883A9" w14:textId="7E66C631" w:rsidR="00A82AD8" w:rsidRDefault="00A82AD8" w:rsidP="00A82AD8">
      <w:r>
        <w:rPr>
          <w:noProof/>
        </w:rPr>
        <w:drawing>
          <wp:inline distT="0" distB="0" distL="0" distR="0" wp14:anchorId="12F46179" wp14:editId="039DC6F5">
            <wp:extent cx="5943600" cy="1699054"/>
            <wp:effectExtent l="0" t="0" r="0" b="0"/>
            <wp:docPr id="30" name="Picture 30" descr="Screenshot of Ste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02477~1\AppData\Local\Temp\SNAGHTML23d5b768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9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E57CD" w14:textId="77777777" w:rsidR="00043247" w:rsidRDefault="00043247" w:rsidP="002E18EA"/>
    <w:p w14:paraId="6AA5072C" w14:textId="70C47115" w:rsidR="00A82AD8" w:rsidRPr="008A4FF0" w:rsidRDefault="00043247" w:rsidP="002E18EA">
      <w:r>
        <w:t xml:space="preserve">3. </w:t>
      </w:r>
      <w:r w:rsidR="002E18EA">
        <w:t xml:space="preserve">Place your cursor into your equation in the equation editor. </w:t>
      </w:r>
    </w:p>
    <w:p w14:paraId="4AF285B0" w14:textId="6EE5A189" w:rsidR="002E18EA" w:rsidRDefault="002E18EA" w:rsidP="00A82AD8">
      <w:pPr>
        <w:rPr>
          <w:noProof/>
        </w:rPr>
      </w:pPr>
    </w:p>
    <w:p w14:paraId="638C5B1C" w14:textId="33226E69" w:rsidR="002E18EA" w:rsidRDefault="002E18EA" w:rsidP="00A82AD8">
      <w:r>
        <w:rPr>
          <w:noProof/>
        </w:rPr>
        <w:drawing>
          <wp:inline distT="0" distB="0" distL="0" distR="0" wp14:anchorId="50E3B9F7" wp14:editId="7312EED2">
            <wp:extent cx="5627370" cy="1752220"/>
            <wp:effectExtent l="0" t="0" r="0" b="635"/>
            <wp:docPr id="31" name="Picture 31" descr="Screenshot of Ste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t="40447" b="26336"/>
                    <a:stretch/>
                  </pic:blipFill>
                  <pic:spPr bwMode="auto">
                    <a:xfrm>
                      <a:off x="0" y="0"/>
                      <a:ext cx="5628571" cy="17525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20DE61" w14:textId="77777777" w:rsidR="00A82AD8" w:rsidRDefault="00A82AD8" w:rsidP="00A82AD8"/>
    <w:p w14:paraId="511006AC" w14:textId="217269FC" w:rsidR="00C063C2" w:rsidRDefault="002E18EA" w:rsidP="00C063C2">
      <w:r>
        <w:t xml:space="preserve">4. Edit your equation. </w:t>
      </w:r>
    </w:p>
    <w:p w14:paraId="3D58B307" w14:textId="6D2B27E6" w:rsidR="002E18EA" w:rsidRDefault="002E18EA" w:rsidP="00C063C2"/>
    <w:p w14:paraId="2BA6986B" w14:textId="788C862A" w:rsidR="002E18EA" w:rsidRDefault="002E18EA" w:rsidP="00C063C2">
      <w:r>
        <w:t xml:space="preserve">5. Once you have finished editing your equation, clicking out of the equation editor </w:t>
      </w:r>
      <w:r w:rsidR="000E69A7">
        <w:t xml:space="preserve">dialog box </w:t>
      </w:r>
      <w:r>
        <w:t>will save</w:t>
      </w:r>
      <w:r w:rsidR="00002C98">
        <w:t xml:space="preserve"> your edits to the equation in</w:t>
      </w:r>
      <w:r>
        <w:t xml:space="preserve"> your document.</w:t>
      </w:r>
    </w:p>
    <w:p w14:paraId="4EB5309F" w14:textId="77777777" w:rsidR="002E18EA" w:rsidRDefault="002E18EA" w:rsidP="00C063C2"/>
    <w:p w14:paraId="7C22D0B0" w14:textId="0BBD3254" w:rsidR="002E18EA" w:rsidRDefault="002E18EA" w:rsidP="00C063C2">
      <w:r>
        <w:rPr>
          <w:noProof/>
        </w:rPr>
        <w:drawing>
          <wp:inline distT="0" distB="0" distL="0" distR="0" wp14:anchorId="19AA307D" wp14:editId="40D35AC3">
            <wp:extent cx="5248275" cy="1133475"/>
            <wp:effectExtent l="0" t="0" r="9525" b="9525"/>
            <wp:docPr id="32" name="Picture 32" descr="Screenshot of Ste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02477~1\AppData\Local\Temp\SNAGHTML23a74b1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77673"/>
                    <a:stretch/>
                  </pic:blipFill>
                  <pic:spPr bwMode="auto">
                    <a:xfrm>
                      <a:off x="0" y="0"/>
                      <a:ext cx="5248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59C4DC" w14:textId="1454CF4F" w:rsidR="00002C98" w:rsidRDefault="00CF75E9" w:rsidP="00C063C2">
      <w:r>
        <w:br w:type="page"/>
      </w:r>
    </w:p>
    <w:p w14:paraId="3972D4F4" w14:textId="14446DB4" w:rsidR="00002C98" w:rsidRDefault="00CF75E9" w:rsidP="00002C98">
      <w:pPr>
        <w:pStyle w:val="Heading1"/>
      </w:pPr>
      <w:r>
        <w:t xml:space="preserve">Finding Help in </w:t>
      </w:r>
      <w:proofErr w:type="spellStart"/>
      <w:r>
        <w:t>MathType</w:t>
      </w:r>
      <w:proofErr w:type="spellEnd"/>
      <w:r>
        <w:t>:</w:t>
      </w:r>
    </w:p>
    <w:p w14:paraId="20314019" w14:textId="37498596" w:rsidR="00CF75E9" w:rsidRDefault="00CF75E9" w:rsidP="00CF75E9"/>
    <w:p w14:paraId="56A13204" w14:textId="36ADDC8C" w:rsidR="00CF75E9" w:rsidRDefault="00CF75E9" w:rsidP="00CF75E9">
      <w:r>
        <w:t xml:space="preserve">1. Click on the </w:t>
      </w:r>
      <w:proofErr w:type="spellStart"/>
      <w:r>
        <w:t>MathType</w:t>
      </w:r>
      <w:proofErr w:type="spellEnd"/>
      <w:r>
        <w:t xml:space="preserve"> tab in the Ribbon Tabs.</w:t>
      </w:r>
    </w:p>
    <w:p w14:paraId="2A3AEE40" w14:textId="77777777" w:rsidR="00CF75E9" w:rsidRDefault="00CF75E9" w:rsidP="00CF75E9">
      <w:pPr>
        <w:rPr>
          <w:noProof/>
        </w:rPr>
      </w:pPr>
    </w:p>
    <w:p w14:paraId="1A96A42C" w14:textId="33BC9808" w:rsidR="00CF75E9" w:rsidRDefault="00CF75E9" w:rsidP="00CF75E9">
      <w:r>
        <w:rPr>
          <w:noProof/>
        </w:rPr>
        <w:drawing>
          <wp:inline distT="0" distB="0" distL="0" distR="0" wp14:anchorId="7E9E1E86" wp14:editId="10A8BD6E">
            <wp:extent cx="5943600" cy="989463"/>
            <wp:effectExtent l="0" t="0" r="0" b="1270"/>
            <wp:docPr id="9" name="Picture 9" descr="Screenshot of Ste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30685"/>
                    <a:stretch/>
                  </pic:blipFill>
                  <pic:spPr bwMode="auto">
                    <a:xfrm>
                      <a:off x="0" y="0"/>
                      <a:ext cx="5943600" cy="989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</w:p>
    <w:p w14:paraId="65212C9E" w14:textId="28B8FB6A" w:rsidR="00CF75E9" w:rsidRDefault="00CF75E9" w:rsidP="00CF75E9"/>
    <w:p w14:paraId="5B91CC66" w14:textId="1A6DD9BD" w:rsidR="00CF75E9" w:rsidRDefault="00CF75E9" w:rsidP="00CF75E9">
      <w:r>
        <w:t xml:space="preserve">2. Hover your cursor over the </w:t>
      </w:r>
      <w:proofErr w:type="spellStart"/>
      <w:r>
        <w:t>MathType</w:t>
      </w:r>
      <w:proofErr w:type="spellEnd"/>
      <w:r>
        <w:t xml:space="preserve"> H</w:t>
      </w:r>
      <w:r w:rsidR="003551A9">
        <w:t>elp feature to activate the drop</w:t>
      </w:r>
      <w:r>
        <w:t>down arrow.</w:t>
      </w:r>
    </w:p>
    <w:p w14:paraId="68F45A19" w14:textId="77777777" w:rsidR="00CF75E9" w:rsidRDefault="00CF75E9" w:rsidP="00CF75E9"/>
    <w:p w14:paraId="4A841C4B" w14:textId="103B670A" w:rsidR="00CF75E9" w:rsidRDefault="00CF75E9" w:rsidP="00CF75E9">
      <w:r>
        <w:rPr>
          <w:noProof/>
        </w:rPr>
        <w:drawing>
          <wp:inline distT="0" distB="0" distL="0" distR="0" wp14:anchorId="09D9FFA7" wp14:editId="575DE45C">
            <wp:extent cx="5943600" cy="1427480"/>
            <wp:effectExtent l="0" t="0" r="0" b="1270"/>
            <wp:docPr id="34" name="Picture 34" descr="Screenshot of Ste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2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CA2FA" w14:textId="46F75E5D" w:rsidR="00CF75E9" w:rsidRDefault="00CF75E9" w:rsidP="00CF75E9">
      <w:r>
        <w:t>3. Click on the arrow to activate the menu.</w:t>
      </w:r>
    </w:p>
    <w:p w14:paraId="331AB68B" w14:textId="1059C2DC" w:rsidR="00CF75E9" w:rsidRDefault="00CF75E9" w:rsidP="00CF75E9">
      <w:pPr>
        <w:rPr>
          <w:noProof/>
        </w:rPr>
      </w:pPr>
    </w:p>
    <w:p w14:paraId="33ABAD05" w14:textId="0100B790" w:rsidR="00CF75E9" w:rsidRDefault="00CF75E9" w:rsidP="00CF75E9">
      <w:r>
        <w:rPr>
          <w:noProof/>
        </w:rPr>
        <w:drawing>
          <wp:inline distT="0" distB="0" distL="0" distR="0" wp14:anchorId="0AFE62B2" wp14:editId="5D124C54">
            <wp:extent cx="2995684" cy="1427480"/>
            <wp:effectExtent l="0" t="0" r="0" b="1270"/>
            <wp:docPr id="37" name="Picture 37" descr="Screenshot of Ste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49598"/>
                    <a:stretch/>
                  </pic:blipFill>
                  <pic:spPr bwMode="auto">
                    <a:xfrm>
                      <a:off x="0" y="0"/>
                      <a:ext cx="2995684" cy="1427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EAEA3" w14:textId="2FE5ADD3" w:rsidR="00CF75E9" w:rsidRDefault="00CF75E9" w:rsidP="00CF75E9"/>
    <w:p w14:paraId="194A3C97" w14:textId="26932D43" w:rsidR="00CF75E9" w:rsidRDefault="00CF75E9" w:rsidP="00CF75E9">
      <w:r>
        <w:t>4. Click on Table of Contents.</w:t>
      </w:r>
    </w:p>
    <w:p w14:paraId="42717862" w14:textId="6765641D" w:rsidR="00CF75E9" w:rsidRDefault="00CF75E9" w:rsidP="00CF75E9">
      <w:pPr>
        <w:rPr>
          <w:noProof/>
        </w:rPr>
      </w:pPr>
    </w:p>
    <w:p w14:paraId="3931379B" w14:textId="74ECF61A" w:rsidR="00CF75E9" w:rsidRDefault="00CF75E9" w:rsidP="00CF75E9">
      <w:r>
        <w:rPr>
          <w:noProof/>
        </w:rPr>
        <w:drawing>
          <wp:inline distT="0" distB="0" distL="0" distR="0" wp14:anchorId="1196F78D" wp14:editId="136BFA36">
            <wp:extent cx="3207224" cy="1427480"/>
            <wp:effectExtent l="0" t="0" r="0" b="1270"/>
            <wp:docPr id="38" name="Picture 38" descr="Screenshot of Ste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46039"/>
                    <a:stretch/>
                  </pic:blipFill>
                  <pic:spPr bwMode="auto">
                    <a:xfrm>
                      <a:off x="0" y="0"/>
                      <a:ext cx="3207224" cy="1427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AA345D" w14:textId="70FACEA9" w:rsidR="00CF75E9" w:rsidRDefault="00CF75E9" w:rsidP="00CF75E9">
      <w:r>
        <w:br w:type="page"/>
      </w:r>
    </w:p>
    <w:p w14:paraId="60D71A3C" w14:textId="5337EA3E" w:rsidR="00CF75E9" w:rsidRDefault="00CF75E9" w:rsidP="00CF75E9">
      <w:r>
        <w:t xml:space="preserve">5. The Table of Contents </w:t>
      </w:r>
      <w:r w:rsidR="003551A9">
        <w:t xml:space="preserve">dialog box </w:t>
      </w:r>
      <w:r>
        <w:t xml:space="preserve">will appear. </w:t>
      </w:r>
    </w:p>
    <w:p w14:paraId="190863AB" w14:textId="4DD525D5" w:rsidR="00CF75E9" w:rsidRDefault="00CF75E9" w:rsidP="00CF75E9"/>
    <w:p w14:paraId="051933C0" w14:textId="1CCBBD88" w:rsidR="00CF75E9" w:rsidRDefault="00CF75E9" w:rsidP="00CF75E9">
      <w:r>
        <w:rPr>
          <w:noProof/>
        </w:rPr>
        <w:drawing>
          <wp:inline distT="0" distB="0" distL="0" distR="0" wp14:anchorId="4EEF5513" wp14:editId="09F406CF">
            <wp:extent cx="2856354" cy="2040340"/>
            <wp:effectExtent l="0" t="0" r="1270" b="0"/>
            <wp:docPr id="39" name="Picture 39" descr="Screenshot of Ste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62115" cy="204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2BF4E" w14:textId="19312006" w:rsidR="00CF75E9" w:rsidRDefault="00CF75E9" w:rsidP="00CF75E9"/>
    <w:p w14:paraId="0CA65888" w14:textId="0BA16F93" w:rsidR="00CF75E9" w:rsidRDefault="00CF75E9" w:rsidP="00CF75E9">
      <w:r>
        <w:t xml:space="preserve">6. </w:t>
      </w:r>
      <w:r w:rsidR="003551A9">
        <w:t>In the Index tab, y</w:t>
      </w:r>
      <w:r>
        <w:t xml:space="preserve">ou can </w:t>
      </w:r>
      <w:r w:rsidR="003551A9">
        <w:t>type in the keyword to find tutorials</w:t>
      </w:r>
      <w:r>
        <w:t xml:space="preserve">. </w:t>
      </w:r>
    </w:p>
    <w:p w14:paraId="63DA3D1F" w14:textId="77777777" w:rsidR="00AB4C2B" w:rsidRDefault="00AB4C2B" w:rsidP="00CF75E9">
      <w:pPr>
        <w:rPr>
          <w:noProof/>
        </w:rPr>
      </w:pPr>
    </w:p>
    <w:p w14:paraId="50000F08" w14:textId="42C3081A" w:rsidR="00CF75E9" w:rsidRDefault="00CF75E9" w:rsidP="00CF75E9">
      <w:r>
        <w:rPr>
          <w:noProof/>
        </w:rPr>
        <w:drawing>
          <wp:inline distT="0" distB="0" distL="0" distR="0" wp14:anchorId="206FFAF0" wp14:editId="7B143AC3">
            <wp:extent cx="5943600" cy="1746914"/>
            <wp:effectExtent l="0" t="0" r="0" b="5715"/>
            <wp:docPr id="40" name="Picture 40" descr="Screenshot of Ste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b="58853"/>
                    <a:stretch/>
                  </pic:blipFill>
                  <pic:spPr bwMode="auto">
                    <a:xfrm>
                      <a:off x="0" y="0"/>
                      <a:ext cx="5943600" cy="1746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1AA8B5" w14:textId="093246E4" w:rsidR="00AB4C2B" w:rsidRDefault="00AB4C2B" w:rsidP="00CF75E9"/>
    <w:p w14:paraId="68D643C3" w14:textId="2D6EE9DE" w:rsidR="00AB4C2B" w:rsidRDefault="00AB4C2B" w:rsidP="00CF75E9">
      <w:r>
        <w:t xml:space="preserve">7. If you click on the Search tab, you may type in a keyword to search. </w:t>
      </w:r>
      <w:r w:rsidR="003551A9">
        <w:t xml:space="preserve">Hit Enter on your keyboard. </w:t>
      </w:r>
    </w:p>
    <w:p w14:paraId="0684B12C" w14:textId="694952EA" w:rsidR="00AB4C2B" w:rsidRDefault="00AB4C2B" w:rsidP="00CF75E9">
      <w:pPr>
        <w:rPr>
          <w:noProof/>
        </w:rPr>
      </w:pPr>
    </w:p>
    <w:p w14:paraId="73EB4C40" w14:textId="069B7ABD" w:rsidR="00AB4C2B" w:rsidRDefault="00AB4C2B" w:rsidP="00CF75E9">
      <w:r>
        <w:rPr>
          <w:noProof/>
        </w:rPr>
        <w:drawing>
          <wp:inline distT="0" distB="0" distL="0" distR="0" wp14:anchorId="4C9FE832" wp14:editId="08779ADA">
            <wp:extent cx="5943600" cy="1651379"/>
            <wp:effectExtent l="0" t="0" r="0" b="6350"/>
            <wp:docPr id="41" name="Picture 41" descr="Screenshot of Step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b="61104"/>
                    <a:stretch/>
                  </pic:blipFill>
                  <pic:spPr bwMode="auto">
                    <a:xfrm>
                      <a:off x="0" y="0"/>
                      <a:ext cx="5943600" cy="1651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439DAD" w14:textId="77777777" w:rsidR="00AB4C2B" w:rsidRDefault="00AB4C2B" w:rsidP="00CF75E9"/>
    <w:p w14:paraId="500F57EA" w14:textId="681F37CC" w:rsidR="00AB4C2B" w:rsidRDefault="00AB4C2B" w:rsidP="00CF75E9">
      <w:proofErr w:type="spellStart"/>
      <w:r>
        <w:t>MathType</w:t>
      </w:r>
      <w:proofErr w:type="spellEnd"/>
      <w:r>
        <w:t xml:space="preserve"> will then provide you with list of tutorials that have that keyword in it. </w:t>
      </w:r>
    </w:p>
    <w:p w14:paraId="10AC7E67" w14:textId="7615102A" w:rsidR="00AB4C2B" w:rsidRDefault="00AB4C2B" w:rsidP="00CF75E9">
      <w:r>
        <w:br w:type="page"/>
      </w:r>
    </w:p>
    <w:p w14:paraId="211A006A" w14:textId="5C7F7EBD" w:rsidR="00AB4C2B" w:rsidRDefault="00AB4C2B" w:rsidP="00CF75E9">
      <w:r>
        <w:t xml:space="preserve">8. Double click on the tutorial that you would like to view from the search results. </w:t>
      </w:r>
    </w:p>
    <w:p w14:paraId="222E0A07" w14:textId="4D879328" w:rsidR="00AB4C2B" w:rsidRDefault="00AB4C2B" w:rsidP="00CF75E9"/>
    <w:p w14:paraId="65253CAC" w14:textId="145D4A0F" w:rsidR="00AB4C2B" w:rsidRDefault="00AB4C2B" w:rsidP="00CF75E9">
      <w:r>
        <w:rPr>
          <w:noProof/>
        </w:rPr>
        <w:drawing>
          <wp:inline distT="0" distB="0" distL="0" distR="0" wp14:anchorId="76EA6311" wp14:editId="56D83CE6">
            <wp:extent cx="4408227" cy="3148868"/>
            <wp:effectExtent l="0" t="0" r="0" b="0"/>
            <wp:docPr id="42" name="Picture 42" descr="Screenshot of Ste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421820" cy="3158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ECF9B" w14:textId="04775F73" w:rsidR="00AB4C2B" w:rsidRDefault="00AB4C2B" w:rsidP="00CF75E9"/>
    <w:p w14:paraId="72956AC2" w14:textId="06CFE628" w:rsidR="00AB4C2B" w:rsidRDefault="00AB4C2B" w:rsidP="00CF75E9">
      <w:bookmarkStart w:id="0" w:name="_GoBack"/>
      <w:r>
        <w:t xml:space="preserve">The tutorial will be shown on the right side of the window. </w:t>
      </w:r>
    </w:p>
    <w:bookmarkEnd w:id="0"/>
    <w:p w14:paraId="70BD33F1" w14:textId="71CC90EA" w:rsidR="00AB4C2B" w:rsidRDefault="00AB4C2B" w:rsidP="00CF75E9"/>
    <w:p w14:paraId="4FE05479" w14:textId="12AE62F2" w:rsidR="00AB4C2B" w:rsidRPr="00CF75E9" w:rsidRDefault="00AB4C2B" w:rsidP="00CF75E9">
      <w:r>
        <w:rPr>
          <w:noProof/>
        </w:rPr>
        <w:drawing>
          <wp:inline distT="0" distB="0" distL="0" distR="0" wp14:anchorId="0E333CC4" wp14:editId="6D53185C">
            <wp:extent cx="4484222" cy="3214048"/>
            <wp:effectExtent l="0" t="0" r="0" b="5715"/>
            <wp:docPr id="43" name="Picture 43" descr="Screenshot of Ste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02477~1\AppData\Local\Temp\SNAGHTML24490d57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106" cy="3221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B4C2B" w:rsidRPr="00CF75E9" w:rsidSect="00920AF9">
      <w:headerReference w:type="even" r:id="rId50"/>
      <w:headerReference w:type="default" r:id="rId51"/>
      <w:footerReference w:type="even" r:id="rId52"/>
      <w:footerReference w:type="defaul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664A08" w14:textId="77777777" w:rsidR="000003E7" w:rsidRDefault="000003E7" w:rsidP="008A4FF0">
      <w:r>
        <w:separator/>
      </w:r>
    </w:p>
  </w:endnote>
  <w:endnote w:type="continuationSeparator" w:id="0">
    <w:p w14:paraId="2C43667C" w14:textId="77777777" w:rsidR="000003E7" w:rsidRDefault="000003E7" w:rsidP="008A4F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813438" w14:textId="77777777" w:rsidR="00C80D22" w:rsidRDefault="00CA5E5A" w:rsidP="008A4FF0">
    <w:pPr>
      <w:pStyle w:val="Footer"/>
    </w:pPr>
    <w:sdt>
      <w:sdtPr>
        <w:id w:val="969400743"/>
        <w:temporary/>
        <w:showingPlcHdr/>
      </w:sdtPr>
      <w:sdtEndPr/>
      <w:sdtContent>
        <w:r w:rsidR="00C80D22">
          <w:t>[Type text]</w:t>
        </w:r>
      </w:sdtContent>
    </w:sdt>
    <w:r w:rsidR="00C80D22">
      <w:ptab w:relativeTo="margin" w:alignment="center" w:leader="none"/>
    </w:r>
    <w:sdt>
      <w:sdtPr>
        <w:id w:val="969400748"/>
        <w:temporary/>
        <w:showingPlcHdr/>
      </w:sdtPr>
      <w:sdtEndPr/>
      <w:sdtContent>
        <w:r w:rsidR="00C80D22">
          <w:t>[Type text]</w:t>
        </w:r>
      </w:sdtContent>
    </w:sdt>
    <w:r w:rsidR="00C80D22">
      <w:ptab w:relativeTo="margin" w:alignment="right" w:leader="none"/>
    </w:r>
    <w:sdt>
      <w:sdtPr>
        <w:id w:val="969400753"/>
        <w:temporary/>
        <w:showingPlcHdr/>
      </w:sdtPr>
      <w:sdtEndPr/>
      <w:sdtContent>
        <w:r w:rsidR="00C80D22">
          <w:t>[Type text]</w:t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E9D860" w14:textId="394AF0E8" w:rsidR="00C80D22" w:rsidRPr="00BF60CE" w:rsidRDefault="00C80D22" w:rsidP="008A4FF0">
    <w:pPr>
      <w:pStyle w:val="Footer"/>
    </w:pPr>
    <w:r w:rsidRPr="00BF60CE">
      <w:t xml:space="preserve">Revised: </w:t>
    </w:r>
    <w:r w:rsidRPr="00BF60CE">
      <w:fldChar w:fldCharType="begin"/>
    </w:r>
    <w:r w:rsidRPr="00BF60CE">
      <w:instrText xml:space="preserve"> DATE \@ "M/d/yy" </w:instrText>
    </w:r>
    <w:r w:rsidRPr="00BF60CE">
      <w:fldChar w:fldCharType="separate"/>
    </w:r>
    <w:r w:rsidR="00CA5E5A">
      <w:rPr>
        <w:noProof/>
      </w:rPr>
      <w:t>7/6/18</w:t>
    </w:r>
    <w:r w:rsidRPr="00BF60CE">
      <w:fldChar w:fldCharType="end"/>
    </w:r>
    <w:r w:rsidRPr="00BF60CE">
      <w:ptab w:relativeTo="margin" w:alignment="center" w:leader="none"/>
    </w:r>
    <w:r w:rsidRPr="00BF60CE">
      <w:rPr>
        <w:rStyle w:val="PageNumber"/>
      </w:rPr>
      <w:fldChar w:fldCharType="begin"/>
    </w:r>
    <w:r w:rsidRPr="00BF60CE">
      <w:rPr>
        <w:rStyle w:val="PageNumber"/>
      </w:rPr>
      <w:instrText xml:space="preserve"> PAGE </w:instrText>
    </w:r>
    <w:r w:rsidRPr="00BF60CE">
      <w:rPr>
        <w:rStyle w:val="PageNumber"/>
      </w:rPr>
      <w:fldChar w:fldCharType="separate"/>
    </w:r>
    <w:r w:rsidR="00CA5E5A">
      <w:rPr>
        <w:rStyle w:val="PageNumber"/>
        <w:noProof/>
      </w:rPr>
      <w:t>1</w:t>
    </w:r>
    <w:r w:rsidRPr="00BF60CE">
      <w:rPr>
        <w:rStyle w:val="PageNumber"/>
      </w:rPr>
      <w:fldChar w:fldCharType="end"/>
    </w:r>
    <w:r w:rsidRPr="00BF60CE">
      <w:ptab w:relativeTo="margin" w:alignment="right" w:leader="none"/>
    </w:r>
    <w:r w:rsidRPr="00BF60CE">
      <w:t>Teaching Learning Cen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84BE34" w14:textId="77777777" w:rsidR="000003E7" w:rsidRDefault="000003E7" w:rsidP="008A4FF0">
      <w:r>
        <w:separator/>
      </w:r>
    </w:p>
  </w:footnote>
  <w:footnote w:type="continuationSeparator" w:id="0">
    <w:p w14:paraId="541AA743" w14:textId="77777777" w:rsidR="000003E7" w:rsidRDefault="000003E7" w:rsidP="008A4F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96364E" w14:textId="77777777" w:rsidR="00C80D22" w:rsidRDefault="00CA5E5A" w:rsidP="008A4FF0">
    <w:pPr>
      <w:pStyle w:val="Header"/>
    </w:pPr>
    <w:sdt>
      <w:sdtPr>
        <w:id w:val="171999623"/>
        <w:placeholder>
          <w:docPart w:val="20DF3D89ECBFE14AB4339C4A41FB6E73"/>
        </w:placeholder>
        <w:temporary/>
        <w:showingPlcHdr/>
      </w:sdtPr>
      <w:sdtEndPr/>
      <w:sdtContent>
        <w:r w:rsidR="00C80D22">
          <w:t>[Type text]</w:t>
        </w:r>
      </w:sdtContent>
    </w:sdt>
    <w:r w:rsidR="00C80D22">
      <w:ptab w:relativeTo="margin" w:alignment="center" w:leader="none"/>
    </w:r>
    <w:sdt>
      <w:sdtPr>
        <w:id w:val="171999624"/>
        <w:placeholder>
          <w:docPart w:val="0736EFA74DBCEF4CAEC52C77ACD45D20"/>
        </w:placeholder>
        <w:temporary/>
        <w:showingPlcHdr/>
      </w:sdtPr>
      <w:sdtEndPr/>
      <w:sdtContent>
        <w:r w:rsidR="00C80D22">
          <w:t>[Type text]</w:t>
        </w:r>
      </w:sdtContent>
    </w:sdt>
    <w:r w:rsidR="00C80D22">
      <w:ptab w:relativeTo="margin" w:alignment="right" w:leader="none"/>
    </w:r>
    <w:sdt>
      <w:sdtPr>
        <w:id w:val="171999625"/>
        <w:placeholder>
          <w:docPart w:val="6647DA1986ECE746B7FCF2F1AEF3BA12"/>
        </w:placeholder>
        <w:temporary/>
        <w:showingPlcHdr/>
      </w:sdtPr>
      <w:sdtEndPr/>
      <w:sdtContent>
        <w:r w:rsidR="00C80D22">
          <w:t>[Type text]</w:t>
        </w:r>
      </w:sdtContent>
    </w:sdt>
  </w:p>
  <w:p w14:paraId="1DAE088F" w14:textId="77777777" w:rsidR="00C80D22" w:rsidRDefault="00C80D22" w:rsidP="008A4F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64F116" w14:textId="17E8E869" w:rsidR="008868E5" w:rsidRPr="008868E5" w:rsidRDefault="008868E5" w:rsidP="008A4FF0">
    <w:pPr>
      <w:pStyle w:val="Header"/>
    </w:pPr>
    <w:r w:rsidRPr="008868E5">
      <w:rPr>
        <w:noProof/>
      </w:rPr>
      <w:drawing>
        <wp:anchor distT="0" distB="0" distL="114300" distR="114300" simplePos="0" relativeHeight="251658240" behindDoc="0" locked="0" layoutInCell="1" allowOverlap="1" wp14:anchorId="568E2570" wp14:editId="78FF2253">
          <wp:simplePos x="0" y="0"/>
          <wp:positionH relativeFrom="column">
            <wp:posOffset>5495925</wp:posOffset>
          </wp:positionH>
          <wp:positionV relativeFrom="paragraph">
            <wp:posOffset>-152400</wp:posOffset>
          </wp:positionV>
          <wp:extent cx="685800" cy="685800"/>
          <wp:effectExtent l="0" t="0" r="0" b="0"/>
          <wp:wrapSquare wrapText="bothSides"/>
          <wp:docPr id="1" name="Picture 1" descr="the TLC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TLCDocLog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85800" cy="6858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8868E5">
      <w:t>Teaching Learning Center</w:t>
    </w:r>
  </w:p>
  <w:p w14:paraId="5DDFFB92" w14:textId="48B2591A" w:rsidR="008868E5" w:rsidRPr="008868E5" w:rsidRDefault="00CA5E5A" w:rsidP="008A4FF0">
    <w:pPr>
      <w:pStyle w:val="Header"/>
    </w:pPr>
    <w:hyperlink r:id="rId2" w:history="1">
      <w:r w:rsidR="008868E5" w:rsidRPr="008868E5">
        <w:rPr>
          <w:rStyle w:val="Hyperlink"/>
          <w:b/>
        </w:rPr>
        <w:t>tlc@ccd.edu</w:t>
      </w:r>
    </w:hyperlink>
  </w:p>
  <w:p w14:paraId="49BBCED9" w14:textId="083FF00D" w:rsidR="00C80D22" w:rsidRPr="008868E5" w:rsidRDefault="008868E5" w:rsidP="008A4FF0">
    <w:pPr>
      <w:pStyle w:val="Header"/>
    </w:pPr>
    <w:r w:rsidRPr="008868E5">
      <w:t>303-352-3201</w:t>
    </w:r>
    <w:r w:rsidR="00C80D22" w:rsidRPr="008868E5">
      <w:ptab w:relativeTo="margin" w:alignment="center" w:leader="none"/>
    </w:r>
    <w:r w:rsidR="00C80D22" w:rsidRPr="008868E5">
      <w:ptab w:relativeTo="margin" w:alignment="right" w:leader="none"/>
    </w:r>
  </w:p>
  <w:p w14:paraId="44FB3319" w14:textId="77777777" w:rsidR="00C80D22" w:rsidRDefault="00C80D22" w:rsidP="008A4F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41AAC"/>
    <w:multiLevelType w:val="hybridMultilevel"/>
    <w:tmpl w:val="DE9452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CB3408"/>
    <w:multiLevelType w:val="hybridMultilevel"/>
    <w:tmpl w:val="3E9E9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4C6F31"/>
    <w:multiLevelType w:val="hybridMultilevel"/>
    <w:tmpl w:val="EE1C28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C9E0BDC"/>
    <w:multiLevelType w:val="hybridMultilevel"/>
    <w:tmpl w:val="473E8AD2"/>
    <w:lvl w:ilvl="0" w:tplc="0AA600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7055CF"/>
    <w:multiLevelType w:val="hybridMultilevel"/>
    <w:tmpl w:val="9CEC9B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925BD2"/>
    <w:multiLevelType w:val="hybridMultilevel"/>
    <w:tmpl w:val="AE78DE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67047D"/>
    <w:multiLevelType w:val="hybridMultilevel"/>
    <w:tmpl w:val="D7A8E1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47C"/>
    <w:rsid w:val="000003E7"/>
    <w:rsid w:val="0000051B"/>
    <w:rsid w:val="00001C92"/>
    <w:rsid w:val="00002C98"/>
    <w:rsid w:val="00043247"/>
    <w:rsid w:val="00072505"/>
    <w:rsid w:val="000A64C3"/>
    <w:rsid w:val="000E69A7"/>
    <w:rsid w:val="00183683"/>
    <w:rsid w:val="00184ABF"/>
    <w:rsid w:val="002D136A"/>
    <w:rsid w:val="002E18EA"/>
    <w:rsid w:val="0030414F"/>
    <w:rsid w:val="003551A9"/>
    <w:rsid w:val="003624DC"/>
    <w:rsid w:val="0037247C"/>
    <w:rsid w:val="00411764"/>
    <w:rsid w:val="00413239"/>
    <w:rsid w:val="00447738"/>
    <w:rsid w:val="00467FEE"/>
    <w:rsid w:val="00475D96"/>
    <w:rsid w:val="00476292"/>
    <w:rsid w:val="00480164"/>
    <w:rsid w:val="004C32CC"/>
    <w:rsid w:val="00503476"/>
    <w:rsid w:val="00521910"/>
    <w:rsid w:val="00541653"/>
    <w:rsid w:val="005649F8"/>
    <w:rsid w:val="00567067"/>
    <w:rsid w:val="005B7F02"/>
    <w:rsid w:val="005C4DFD"/>
    <w:rsid w:val="006167D2"/>
    <w:rsid w:val="0072421E"/>
    <w:rsid w:val="00775844"/>
    <w:rsid w:val="007E6649"/>
    <w:rsid w:val="0081600D"/>
    <w:rsid w:val="00840DD8"/>
    <w:rsid w:val="008868E5"/>
    <w:rsid w:val="008A4FF0"/>
    <w:rsid w:val="008A6853"/>
    <w:rsid w:val="008B150D"/>
    <w:rsid w:val="008E611D"/>
    <w:rsid w:val="00913FE0"/>
    <w:rsid w:val="00920AF9"/>
    <w:rsid w:val="00982DD3"/>
    <w:rsid w:val="009D317C"/>
    <w:rsid w:val="00A36005"/>
    <w:rsid w:val="00A36FBF"/>
    <w:rsid w:val="00A74481"/>
    <w:rsid w:val="00A82AD8"/>
    <w:rsid w:val="00AB4C2B"/>
    <w:rsid w:val="00AC63B9"/>
    <w:rsid w:val="00AF5D10"/>
    <w:rsid w:val="00AF5FE7"/>
    <w:rsid w:val="00B30710"/>
    <w:rsid w:val="00B70D82"/>
    <w:rsid w:val="00B96076"/>
    <w:rsid w:val="00BB306C"/>
    <w:rsid w:val="00BF60CE"/>
    <w:rsid w:val="00C063C2"/>
    <w:rsid w:val="00C43AC4"/>
    <w:rsid w:val="00C5127A"/>
    <w:rsid w:val="00C5381E"/>
    <w:rsid w:val="00C80D22"/>
    <w:rsid w:val="00CA5E5A"/>
    <w:rsid w:val="00CC0134"/>
    <w:rsid w:val="00CF75E9"/>
    <w:rsid w:val="00D518AA"/>
    <w:rsid w:val="00D75E6F"/>
    <w:rsid w:val="00E03576"/>
    <w:rsid w:val="00E14A13"/>
    <w:rsid w:val="00FC7F38"/>
    <w:rsid w:val="00FE0634"/>
    <w:rsid w:val="00FE5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5"/>
    <o:shapelayout v:ext="edit">
      <o:idmap v:ext="edit" data="1"/>
    </o:shapelayout>
  </w:shapeDefaults>
  <w:decimalSymbol w:val="."/>
  <w:listSeparator w:val=","/>
  <w14:docId w14:val="1D94DC42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4FF0"/>
    <w:rPr>
      <w:rFonts w:ascii="Verdana" w:hAnsi="Verdana"/>
      <w:color w:val="000000" w:themeColor="text1"/>
    </w:rPr>
  </w:style>
  <w:style w:type="paragraph" w:styleId="Heading1">
    <w:name w:val="heading 1"/>
    <w:basedOn w:val="Normal"/>
    <w:next w:val="Normal"/>
    <w:link w:val="Heading1Char"/>
    <w:uiPriority w:val="9"/>
    <w:qFormat/>
    <w:rsid w:val="00002C98"/>
    <w:pPr>
      <w:keepNext/>
      <w:keepLines/>
      <w:spacing w:before="480"/>
      <w:outlineLvl w:val="0"/>
    </w:pPr>
    <w:rPr>
      <w:rFonts w:eastAsiaTheme="majorEastAsia" w:cstheme="majorBidi"/>
      <w:b/>
      <w:bCs/>
      <w:sz w:val="32"/>
    </w:rPr>
  </w:style>
  <w:style w:type="paragraph" w:styleId="Heading2">
    <w:name w:val="heading 2"/>
    <w:basedOn w:val="Heading1"/>
    <w:next w:val="Normal"/>
    <w:link w:val="Heading2Char"/>
    <w:autoRedefine/>
    <w:uiPriority w:val="9"/>
    <w:unhideWhenUsed/>
    <w:qFormat/>
    <w:rsid w:val="008868E5"/>
    <w:pPr>
      <w:spacing w:before="200"/>
      <w:ind w:left="720"/>
      <w:outlineLvl w:val="1"/>
    </w:pPr>
    <w:rPr>
      <w:bCs w:val="0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AF5D10"/>
    <w:pPr>
      <w:keepNext/>
      <w:keepLines/>
      <w:spacing w:before="200"/>
      <w:ind w:left="72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7247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7247C"/>
  </w:style>
  <w:style w:type="paragraph" w:styleId="Footer">
    <w:name w:val="footer"/>
    <w:basedOn w:val="Normal"/>
    <w:link w:val="FooterChar"/>
    <w:uiPriority w:val="99"/>
    <w:unhideWhenUsed/>
    <w:rsid w:val="0037247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7247C"/>
  </w:style>
  <w:style w:type="paragraph" w:styleId="BalloonText">
    <w:name w:val="Balloon Text"/>
    <w:basedOn w:val="Normal"/>
    <w:link w:val="BalloonTextChar"/>
    <w:uiPriority w:val="99"/>
    <w:semiHidden/>
    <w:unhideWhenUsed/>
    <w:rsid w:val="0037247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47C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37247C"/>
  </w:style>
  <w:style w:type="character" w:customStyle="1" w:styleId="Heading1Char">
    <w:name w:val="Heading 1 Char"/>
    <w:basedOn w:val="DefaultParagraphFont"/>
    <w:link w:val="Heading1"/>
    <w:uiPriority w:val="9"/>
    <w:rsid w:val="00002C98"/>
    <w:rPr>
      <w:rFonts w:ascii="Verdana" w:eastAsiaTheme="majorEastAsia" w:hAnsi="Verdana" w:cstheme="majorBidi"/>
      <w:b/>
      <w:bCs/>
      <w:color w:val="000000" w:themeColor="text1"/>
      <w:sz w:val="32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C43AC4"/>
    <w:pPr>
      <w:spacing w:after="300"/>
      <w:contextualSpacing/>
      <w:jc w:val="center"/>
    </w:pPr>
    <w:rPr>
      <w:rFonts w:eastAsiaTheme="majorEastAsia" w:cstheme="majorBidi"/>
      <w:b/>
      <w:bCs/>
      <w:spacing w:val="5"/>
      <w:kern w:val="28"/>
      <w:sz w:val="36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C43AC4"/>
    <w:rPr>
      <w:rFonts w:ascii="Verdana" w:eastAsiaTheme="majorEastAsia" w:hAnsi="Verdana" w:cstheme="majorBidi"/>
      <w:b/>
      <w:bCs/>
      <w:color w:val="000000" w:themeColor="text1"/>
      <w:spacing w:val="5"/>
      <w:kern w:val="28"/>
      <w:sz w:val="36"/>
      <w:szCs w:val="32"/>
    </w:rPr>
  </w:style>
  <w:style w:type="character" w:styleId="Emphasis">
    <w:name w:val="Emphasis"/>
    <w:basedOn w:val="DefaultParagraphFont"/>
    <w:uiPriority w:val="20"/>
    <w:qFormat/>
    <w:rsid w:val="008E611D"/>
    <w:rPr>
      <w:i/>
      <w:iCs/>
    </w:rPr>
  </w:style>
  <w:style w:type="character" w:customStyle="1" w:styleId="Heading2Char">
    <w:name w:val="Heading 2 Char"/>
    <w:basedOn w:val="DefaultParagraphFont"/>
    <w:link w:val="Heading2"/>
    <w:uiPriority w:val="9"/>
    <w:rsid w:val="008868E5"/>
    <w:rPr>
      <w:rFonts w:ascii="Verdana" w:eastAsiaTheme="majorEastAsia" w:hAnsi="Verdana" w:cstheme="majorBidi"/>
      <w:b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5D10"/>
    <w:rPr>
      <w:rFonts w:ascii="Verdana" w:eastAsiaTheme="majorEastAsia" w:hAnsi="Verdana" w:cstheme="majorBidi"/>
      <w:b/>
      <w:bCs/>
    </w:rPr>
  </w:style>
  <w:style w:type="paragraph" w:styleId="ListParagraph">
    <w:name w:val="List Paragraph"/>
    <w:basedOn w:val="Normal"/>
    <w:uiPriority w:val="34"/>
    <w:qFormat/>
    <w:rsid w:val="008E611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7629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header" Target="header1.xml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image" Target="media/image30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theme" Target="theme/theme1.xml"/><Relationship Id="rId8" Type="http://schemas.openxmlformats.org/officeDocument/2006/relationships/hyperlink" Target="mailto:Jennifer.Maxwell@ccd.edu" TargetMode="External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mailto:tlc@ccd.edu" TargetMode="External"/><Relationship Id="rId1" Type="http://schemas.openxmlformats.org/officeDocument/2006/relationships/image" Target="media/image3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0DF3D89ECBFE14AB4339C4A41FB6E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143851-1DD3-9D43-8DE2-1A2093BBC995}"/>
      </w:docPartPr>
      <w:docPartBody>
        <w:p w:rsidR="001B5769" w:rsidRDefault="00232A6C" w:rsidP="00232A6C">
          <w:pPr>
            <w:pStyle w:val="20DF3D89ECBFE14AB4339C4A41FB6E73"/>
          </w:pPr>
          <w:r>
            <w:t>[Type text]</w:t>
          </w:r>
        </w:p>
      </w:docPartBody>
    </w:docPart>
    <w:docPart>
      <w:docPartPr>
        <w:name w:val="0736EFA74DBCEF4CAEC52C77ACD45D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E52082-3828-964E-8ECB-5AA4BADD35CF}"/>
      </w:docPartPr>
      <w:docPartBody>
        <w:p w:rsidR="001B5769" w:rsidRDefault="00232A6C" w:rsidP="00232A6C">
          <w:pPr>
            <w:pStyle w:val="0736EFA74DBCEF4CAEC52C77ACD45D20"/>
          </w:pPr>
          <w:r>
            <w:t>[Type text]</w:t>
          </w:r>
        </w:p>
      </w:docPartBody>
    </w:docPart>
    <w:docPart>
      <w:docPartPr>
        <w:name w:val="6647DA1986ECE746B7FCF2F1AEF3BA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F17848-00B3-FE4A-9126-9478CDC86487}"/>
      </w:docPartPr>
      <w:docPartBody>
        <w:p w:rsidR="001B5769" w:rsidRDefault="00232A6C" w:rsidP="00232A6C">
          <w:pPr>
            <w:pStyle w:val="6647DA1986ECE746B7FCF2F1AEF3BA12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A6C"/>
    <w:rsid w:val="001B5769"/>
    <w:rsid w:val="00232A6C"/>
    <w:rsid w:val="008521E1"/>
    <w:rsid w:val="00BF3DAD"/>
    <w:rsid w:val="00EF3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DF3D89ECBFE14AB4339C4A41FB6E73">
    <w:name w:val="20DF3D89ECBFE14AB4339C4A41FB6E73"/>
    <w:rsid w:val="00232A6C"/>
  </w:style>
  <w:style w:type="paragraph" w:customStyle="1" w:styleId="0736EFA74DBCEF4CAEC52C77ACD45D20">
    <w:name w:val="0736EFA74DBCEF4CAEC52C77ACD45D20"/>
    <w:rsid w:val="00232A6C"/>
  </w:style>
  <w:style w:type="paragraph" w:customStyle="1" w:styleId="6647DA1986ECE746B7FCF2F1AEF3BA12">
    <w:name w:val="6647DA1986ECE746B7FCF2F1AEF3BA12"/>
    <w:rsid w:val="00232A6C"/>
  </w:style>
  <w:style w:type="paragraph" w:customStyle="1" w:styleId="8E1363A8BDFDB84481438CA7C09E3ACA">
    <w:name w:val="8E1363A8BDFDB84481438CA7C09E3ACA"/>
    <w:rsid w:val="00232A6C"/>
  </w:style>
  <w:style w:type="paragraph" w:customStyle="1" w:styleId="939B199A17786D40B4C5DA1FDE8233FC">
    <w:name w:val="939B199A17786D40B4C5DA1FDE8233FC"/>
    <w:rsid w:val="00232A6C"/>
  </w:style>
  <w:style w:type="paragraph" w:customStyle="1" w:styleId="3781B085677929429D57E990DD8C64B7">
    <w:name w:val="3781B085677929429D57E990DD8C64B7"/>
    <w:rsid w:val="00232A6C"/>
  </w:style>
  <w:style w:type="paragraph" w:customStyle="1" w:styleId="64E7216BC2FB5A4DBA3E44068BE580A1">
    <w:name w:val="64E7216BC2FB5A4DBA3E44068BE580A1"/>
    <w:rsid w:val="00232A6C"/>
  </w:style>
  <w:style w:type="paragraph" w:customStyle="1" w:styleId="E963D1B8ACC9E942B129DE8245D93E53">
    <w:name w:val="E963D1B8ACC9E942B129DE8245D93E53"/>
    <w:rsid w:val="00232A6C"/>
  </w:style>
  <w:style w:type="paragraph" w:customStyle="1" w:styleId="6E6ACA30CC1966428050B54C7F9FF3E3">
    <w:name w:val="6E6ACA30CC1966428050B54C7F9FF3E3"/>
    <w:rsid w:val="00232A6C"/>
  </w:style>
  <w:style w:type="paragraph" w:customStyle="1" w:styleId="8DB7BA01BEEC934BB8DAAD9202BAD58A">
    <w:name w:val="8DB7BA01BEEC934BB8DAAD9202BAD58A"/>
    <w:rsid w:val="00232A6C"/>
  </w:style>
  <w:style w:type="paragraph" w:customStyle="1" w:styleId="23F29147270D9C43BB3B2466FE96B676">
    <w:name w:val="23F29147270D9C43BB3B2466FE96B676"/>
    <w:rsid w:val="00232A6C"/>
  </w:style>
  <w:style w:type="paragraph" w:customStyle="1" w:styleId="7279808C3DF5B642B705AB6A7E5609CB">
    <w:name w:val="7279808C3DF5B642B705AB6A7E5609CB"/>
    <w:rsid w:val="00232A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22F0CBD-9AF4-470D-9E9D-C4BFD690A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14</Pages>
  <Words>756</Words>
  <Characters>431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D</Company>
  <LinksUpToDate>false</LinksUpToDate>
  <CharactersWithSpaces>5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fault Build</dc:creator>
  <cp:keywords/>
  <dc:description/>
  <cp:lastModifiedBy>Mueller, Jenna</cp:lastModifiedBy>
  <cp:revision>19</cp:revision>
  <cp:lastPrinted>2015-01-07T23:43:00Z</cp:lastPrinted>
  <dcterms:created xsi:type="dcterms:W3CDTF">2018-06-27T15:26:00Z</dcterms:created>
  <dcterms:modified xsi:type="dcterms:W3CDTF">2018-07-06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